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8"/>
  </p:notesMasterIdLst>
  <p:sldIdLst>
    <p:sldId id="300" r:id="rId2"/>
    <p:sldId id="257" r:id="rId3"/>
    <p:sldId id="310" r:id="rId4"/>
    <p:sldId id="277" r:id="rId5"/>
    <p:sldId id="317" r:id="rId6"/>
    <p:sldId id="320" r:id="rId7"/>
    <p:sldId id="315" r:id="rId8"/>
    <p:sldId id="312" r:id="rId9"/>
    <p:sldId id="313" r:id="rId10"/>
    <p:sldId id="318" r:id="rId11"/>
    <p:sldId id="319" r:id="rId12"/>
    <p:sldId id="322" r:id="rId13"/>
    <p:sldId id="321" r:id="rId14"/>
    <p:sldId id="324" r:id="rId15"/>
    <p:sldId id="325" r:id="rId16"/>
    <p:sldId id="338" r:id="rId17"/>
    <p:sldId id="311" r:id="rId18"/>
    <p:sldId id="327" r:id="rId19"/>
    <p:sldId id="326" r:id="rId20"/>
    <p:sldId id="328" r:id="rId21"/>
    <p:sldId id="329" r:id="rId22"/>
    <p:sldId id="330" r:id="rId23"/>
    <p:sldId id="331" r:id="rId24"/>
    <p:sldId id="333" r:id="rId25"/>
    <p:sldId id="332" r:id="rId26"/>
    <p:sldId id="336" r:id="rId27"/>
    <p:sldId id="334" r:id="rId28"/>
    <p:sldId id="337" r:id="rId29"/>
    <p:sldId id="339" r:id="rId30"/>
    <p:sldId id="340" r:id="rId31"/>
    <p:sldId id="344" r:id="rId32"/>
    <p:sldId id="341" r:id="rId33"/>
    <p:sldId id="530" r:id="rId34"/>
    <p:sldId id="309" r:id="rId35"/>
    <p:sldId id="316" r:id="rId36"/>
    <p:sldId id="323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DBB9B8"/>
    <a:srgbClr val="007F00"/>
    <a:srgbClr val="0000FF"/>
    <a:srgbClr val="F79646"/>
    <a:srgbClr val="FF9900"/>
    <a:srgbClr val="77933C"/>
    <a:srgbClr val="FF2121"/>
    <a:srgbClr val="FFC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44" autoAdjust="0"/>
    <p:restoredTop sz="90702" autoAdjust="0"/>
  </p:normalViewPr>
  <p:slideViewPr>
    <p:cSldViewPr>
      <p:cViewPr varScale="1">
        <p:scale>
          <a:sx n="120" d="100"/>
          <a:sy n="120" d="100"/>
        </p:scale>
        <p:origin x="195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C2F2E030-8158-4927-BB2C-C5E45D7344F5}"/>
    <pc:docChg chg="undo redo custSel addSld delSld modSld sldOrd">
      <pc:chgData name="" userId="f9cbafaa3520ff22" providerId="LiveId" clId="{C2F2E030-8158-4927-BB2C-C5E45D7344F5}" dt="2020-12-15T18:10:49.456" v="9548" actId="20577"/>
      <pc:docMkLst>
        <pc:docMk/>
      </pc:docMkLst>
      <pc:sldChg chg="delSp modSp">
        <pc:chgData name="" userId="f9cbafaa3520ff22" providerId="LiveId" clId="{C2F2E030-8158-4927-BB2C-C5E45D7344F5}" dt="2020-11-21T15:54:20.342" v="95" actId="478"/>
        <pc:sldMkLst>
          <pc:docMk/>
          <pc:sldMk cId="0" sldId="257"/>
        </pc:sldMkLst>
        <pc:spChg chg="mod">
          <ac:chgData name="" userId="f9cbafaa3520ff22" providerId="LiveId" clId="{C2F2E030-8158-4927-BB2C-C5E45D7344F5}" dt="2020-11-21T15:54:16.561" v="94" actId="6549"/>
          <ac:spMkLst>
            <pc:docMk/>
            <pc:sldMk cId="0" sldId="257"/>
            <ac:spMk id="27652" creationId="{00000000-0000-0000-0000-000000000000}"/>
          </ac:spMkLst>
        </pc:spChg>
        <pc:picChg chg="del">
          <ac:chgData name="" userId="f9cbafaa3520ff22" providerId="LiveId" clId="{C2F2E030-8158-4927-BB2C-C5E45D7344F5}" dt="2020-11-21T15:54:20.342" v="95" actId="478"/>
          <ac:picMkLst>
            <pc:docMk/>
            <pc:sldMk cId="0" sldId="257"/>
            <ac:picMk id="19458" creationId="{373D613A-E5CF-4440-8B72-D01EE6CB425A}"/>
          </ac:picMkLst>
        </pc:picChg>
        <pc:picChg chg="del">
          <ac:chgData name="" userId="f9cbafaa3520ff22" providerId="LiveId" clId="{C2F2E030-8158-4927-BB2C-C5E45D7344F5}" dt="2020-11-21T15:54:20.342" v="95" actId="478"/>
          <ac:picMkLst>
            <pc:docMk/>
            <pc:sldMk cId="0" sldId="257"/>
            <ac:picMk id="19460" creationId="{C52930BC-4882-4BCB-A6B1-46D1CA9B416F}"/>
          </ac:picMkLst>
        </pc:picChg>
        <pc:picChg chg="del">
          <ac:chgData name="" userId="f9cbafaa3520ff22" providerId="LiveId" clId="{C2F2E030-8158-4927-BB2C-C5E45D7344F5}" dt="2020-11-21T15:54:20.342" v="95" actId="478"/>
          <ac:picMkLst>
            <pc:docMk/>
            <pc:sldMk cId="0" sldId="257"/>
            <ac:picMk id="19462" creationId="{A4FD104A-1B57-42FA-B649-141896E197E3}"/>
          </ac:picMkLst>
        </pc:picChg>
      </pc:sldChg>
      <pc:sldChg chg="addSp delSp modSp add delAnim">
        <pc:chgData name="" userId="f9cbafaa3520ff22" providerId="LiveId" clId="{C2F2E030-8158-4927-BB2C-C5E45D7344F5}" dt="2020-11-22T16:13:33.055" v="3951" actId="14100"/>
        <pc:sldMkLst>
          <pc:docMk/>
          <pc:sldMk cId="0" sldId="277"/>
        </pc:sldMkLst>
        <pc:spChg chg="mod">
          <ac:chgData name="" userId="f9cbafaa3520ff22" providerId="LiveId" clId="{C2F2E030-8158-4927-BB2C-C5E45D7344F5}" dt="2020-11-22T04:03:13.084" v="2452" actId="20577"/>
          <ac:spMkLst>
            <pc:docMk/>
            <pc:sldMk cId="0" sldId="277"/>
            <ac:spMk id="2" creationId="{00000000-0000-0000-0000-000000000000}"/>
          </ac:spMkLst>
        </pc:spChg>
        <pc:spChg chg="mod">
          <ac:chgData name="" userId="f9cbafaa3520ff22" providerId="LiveId" clId="{C2F2E030-8158-4927-BB2C-C5E45D7344F5}" dt="2020-11-22T16:00:06.996" v="3746" actId="14100"/>
          <ac:spMkLst>
            <pc:docMk/>
            <pc:sldMk cId="0" sldId="277"/>
            <ac:spMk id="3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12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13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14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21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25" creationId="{00000000-0000-0000-0000-000000000000}"/>
          </ac:spMkLst>
        </pc:spChg>
        <pc:spChg chg="add 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26" creationId="{ABDC2B5C-FCF1-4E40-99CB-5B78EF9A6770}"/>
          </ac:spMkLst>
        </pc:spChg>
        <pc:spChg chg="add 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27" creationId="{83E9B0F8-5227-41B4-8004-F53102950A0E}"/>
          </ac:spMkLst>
        </pc:spChg>
        <pc:spChg chg="del mod">
          <ac:chgData name="" userId="f9cbafaa3520ff22" providerId="LiveId" clId="{C2F2E030-8158-4927-BB2C-C5E45D7344F5}" dt="2020-11-22T04:06:56.212" v="2520" actId="478"/>
          <ac:spMkLst>
            <pc:docMk/>
            <pc:sldMk cId="0" sldId="277"/>
            <ac:spMk id="29" creationId="{00000000-0000-0000-0000-000000000000}"/>
          </ac:spMkLst>
        </pc:spChg>
        <pc:graphicFrameChg chg="add mod">
          <ac:chgData name="" userId="f9cbafaa3520ff22" providerId="LiveId" clId="{C2F2E030-8158-4927-BB2C-C5E45D7344F5}" dt="2020-11-22T16:00:30.705" v="3756" actId="1038"/>
          <ac:graphicFrameMkLst>
            <pc:docMk/>
            <pc:sldMk cId="0" sldId="277"/>
            <ac:graphicFrameMk id="32" creationId="{5D9534DD-D586-4072-8DF6-6FF2DBF84C46}"/>
          </ac:graphicFrameMkLst>
        </pc:graphicFrameChg>
        <pc:graphicFrameChg chg="add del mod">
          <ac:chgData name="" userId="f9cbafaa3520ff22" providerId="LiveId" clId="{C2F2E030-8158-4927-BB2C-C5E45D7344F5}" dt="2020-11-22T04:13:43.465" v="2718" actId="478"/>
          <ac:graphicFrameMkLst>
            <pc:docMk/>
            <pc:sldMk cId="0" sldId="277"/>
            <ac:graphicFrameMk id="45" creationId="{68DD5684-0E1C-46FA-A573-A219F83D88C3}"/>
          </ac:graphicFrameMkLst>
        </pc:graphicFrameChg>
        <pc:graphicFrameChg chg="add mod">
          <ac:chgData name="" userId="f9cbafaa3520ff22" providerId="LiveId" clId="{C2F2E030-8158-4927-BB2C-C5E45D7344F5}" dt="2020-11-22T16:00:30.705" v="3756" actId="1038"/>
          <ac:graphicFrameMkLst>
            <pc:docMk/>
            <pc:sldMk cId="0" sldId="277"/>
            <ac:graphicFrameMk id="46" creationId="{A55500D8-9147-460E-8E94-015BEC37C2D1}"/>
          </ac:graphicFrameMkLst>
        </pc:graphicFrameChg>
        <pc:graphicFrameChg chg="add mod">
          <ac:chgData name="" userId="f9cbafaa3520ff22" providerId="LiveId" clId="{C2F2E030-8158-4927-BB2C-C5E45D7344F5}" dt="2020-11-22T16:00:30.705" v="3756" actId="1038"/>
          <ac:graphicFrameMkLst>
            <pc:docMk/>
            <pc:sldMk cId="0" sldId="277"/>
            <ac:graphicFrameMk id="53" creationId="{81C00341-F354-45C9-A15A-42AB26399111}"/>
          </ac:graphicFrameMkLst>
        </pc:graphicFrameChg>
        <pc:graphicFrameChg chg="mod">
          <ac:chgData name="" userId="f9cbafaa3520ff22" providerId="LiveId" clId="{C2F2E030-8158-4927-BB2C-C5E45D7344F5}" dt="2020-11-22T16:00:11.741" v="3748" actId="1076"/>
          <ac:graphicFrameMkLst>
            <pc:docMk/>
            <pc:sldMk cId="0" sldId="277"/>
            <ac:graphicFrameMk id="97283" creationId="{00000000-0000-0000-0000-000000000000}"/>
          </ac:graphicFrameMkLst>
        </pc:graphicFrameChg>
        <pc:graphicFrameChg chg="mod">
          <ac:chgData name="" userId="f9cbafaa3520ff22" providerId="LiveId" clId="{C2F2E030-8158-4927-BB2C-C5E45D7344F5}" dt="2020-11-22T16:00:43.846" v="3757" actId="1036"/>
          <ac:graphicFrameMkLst>
            <pc:docMk/>
            <pc:sldMk cId="0" sldId="277"/>
            <ac:graphicFrameMk id="97284" creationId="{00000000-0000-0000-0000-000000000000}"/>
          </ac:graphicFrameMkLst>
        </pc:graphicFrameChg>
        <pc:picChg chg="add del">
          <ac:chgData name="" userId="f9cbafaa3520ff22" providerId="LiveId" clId="{C2F2E030-8158-4927-BB2C-C5E45D7344F5}" dt="2020-11-21T21:19:18.770" v="665" actId="478"/>
          <ac:picMkLst>
            <pc:docMk/>
            <pc:sldMk cId="0" sldId="277"/>
            <ac:picMk id="97285" creationId="{00000000-0000-0000-0000-000000000000}"/>
          </ac:picMkLst>
        </pc:picChg>
        <pc:picChg chg="del mod">
          <ac:chgData name="" userId="f9cbafaa3520ff22" providerId="LiveId" clId="{C2F2E030-8158-4927-BB2C-C5E45D7344F5}" dt="2020-11-22T04:06:53.965" v="2519" actId="478"/>
          <ac:picMkLst>
            <pc:docMk/>
            <pc:sldMk cId="0" sldId="277"/>
            <ac:picMk id="97286" creationId="{00000000-0000-0000-0000-000000000000}"/>
          </ac:picMkLst>
        </pc:pic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6" creationId="{CDA3B2EF-9B9F-4F4E-BDBC-B3C90DDA6505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8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9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16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17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0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2" creationId="{00000000-0000-0000-0000-000000000000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3" creationId="{3DD29B59-AB80-4BE8-8F4F-9B734E0BE8CE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4" creationId="{D413F63C-738B-4726-98B5-33F30A3FB9D9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8" creationId="{5E6B9361-17E2-43C5-A42A-8BFE322783FD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0" creationId="{A3A17C37-A025-47D8-9195-643785BCE50B}"/>
          </ac:cxnSpMkLst>
        </pc:cxnChg>
        <pc:cxnChg chg="add del mod">
          <ac:chgData name="" userId="f9cbafaa3520ff22" providerId="LiveId" clId="{C2F2E030-8158-4927-BB2C-C5E45D7344F5}" dt="2020-11-22T04:10:07.632" v="2605" actId="478"/>
          <ac:cxnSpMkLst>
            <pc:docMk/>
            <pc:sldMk cId="0" sldId="277"/>
            <ac:cxnSpMk id="33" creationId="{0E710BB7-37CB-4187-B62E-ED2A3D3C6B26}"/>
          </ac:cxnSpMkLst>
        </pc:cxnChg>
        <pc:cxnChg chg="add del mod">
          <ac:chgData name="" userId="f9cbafaa3520ff22" providerId="LiveId" clId="{C2F2E030-8158-4927-BB2C-C5E45D7344F5}" dt="2020-11-22T04:10:07.632" v="2605" actId="478"/>
          <ac:cxnSpMkLst>
            <pc:docMk/>
            <pc:sldMk cId="0" sldId="277"/>
            <ac:cxnSpMk id="34" creationId="{84C5BE62-930D-4FD5-8FE2-8975D1BE68BE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5" creationId="{0953A43D-E585-41AC-B43A-5BDFD8263A13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6" creationId="{CAB477BE-A36C-4818-9447-921CE4BB6BCA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7" creationId="{054ABE8A-F79C-4FF5-B977-3670B2633F32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8" creationId="{AF02C3BA-2D4B-4F1B-A297-D5049AEC1DA8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9" creationId="{5D541F22-D632-4D84-AA97-CD911F6F60E2}"/>
          </ac:cxnSpMkLst>
        </pc:cxnChg>
        <pc:cxnChg chg="add mod">
          <ac:chgData name="" userId="f9cbafaa3520ff22" providerId="LiveId" clId="{C2F2E030-8158-4927-BB2C-C5E45D7344F5}" dt="2020-11-22T16:13:21.025" v="3950" actId="1035"/>
          <ac:cxnSpMkLst>
            <pc:docMk/>
            <pc:sldMk cId="0" sldId="277"/>
            <ac:cxnSpMk id="40" creationId="{D2240F1D-AD16-490A-A9DC-6FDD7847C96A}"/>
          </ac:cxnSpMkLst>
        </pc:cxnChg>
        <pc:cxnChg chg="add mod">
          <ac:chgData name="" userId="f9cbafaa3520ff22" providerId="LiveId" clId="{C2F2E030-8158-4927-BB2C-C5E45D7344F5}" dt="2020-11-22T16:13:16.885" v="3949" actId="1035"/>
          <ac:cxnSpMkLst>
            <pc:docMk/>
            <pc:sldMk cId="0" sldId="277"/>
            <ac:cxnSpMk id="41" creationId="{91A18427-E3CF-4A35-803A-2AC0BFB31841}"/>
          </ac:cxnSpMkLst>
        </pc:cxnChg>
        <pc:cxnChg chg="add mod">
          <ac:chgData name="" userId="f9cbafaa3520ff22" providerId="LiveId" clId="{C2F2E030-8158-4927-BB2C-C5E45D7344F5}" dt="2020-11-22T16:13:33.055" v="3951" actId="14100"/>
          <ac:cxnSpMkLst>
            <pc:docMk/>
            <pc:sldMk cId="0" sldId="277"/>
            <ac:cxnSpMk id="42" creationId="{C2BBFF9A-CF5C-46BE-A535-90F91EEDFE6B}"/>
          </ac:cxnSpMkLst>
        </pc:cxnChg>
        <pc:cxnChg chg="add del mod">
          <ac:chgData name="" userId="f9cbafaa3520ff22" providerId="LiveId" clId="{C2F2E030-8158-4927-BB2C-C5E45D7344F5}" dt="2020-11-22T04:10:50.507" v="2634" actId="478"/>
          <ac:cxnSpMkLst>
            <pc:docMk/>
            <pc:sldMk cId="0" sldId="277"/>
            <ac:cxnSpMk id="43" creationId="{C3CE86BE-C96D-4375-BC57-87F159C34EB3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44" creationId="{A15B62D2-E75F-459E-9B84-3279773032BA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48" creationId="{375D2F37-AD3F-40F7-8AFC-B893D36EF668}"/>
          </ac:cxnSpMkLst>
        </pc:cxnChg>
      </pc:sldChg>
      <pc:sldChg chg="modSp">
        <pc:chgData name="" userId="f9cbafaa3520ff22" providerId="LiveId" clId="{C2F2E030-8158-4927-BB2C-C5E45D7344F5}" dt="2020-11-21T15:42:55.754" v="23" actId="20577"/>
        <pc:sldMkLst>
          <pc:docMk/>
          <pc:sldMk cId="0" sldId="300"/>
        </pc:sldMkLst>
        <pc:spChg chg="mod">
          <ac:chgData name="" userId="f9cbafaa3520ff22" providerId="LiveId" clId="{C2F2E030-8158-4927-BB2C-C5E45D7344F5}" dt="2020-11-21T15:42:55.754" v="23" actId="20577"/>
          <ac:spMkLst>
            <pc:docMk/>
            <pc:sldMk cId="0" sldId="300"/>
            <ac:spMk id="6" creationId="{8E43A709-AFC9-4045-BCF4-214FBF32E9FC}"/>
          </ac:spMkLst>
        </pc:spChg>
      </pc:sldChg>
      <pc:sldChg chg="modSp">
        <pc:chgData name="" userId="f9cbafaa3520ff22" providerId="LiveId" clId="{C2F2E030-8158-4927-BB2C-C5E45D7344F5}" dt="2020-11-22T16:35:42.255" v="4397" actId="20577"/>
        <pc:sldMkLst>
          <pc:docMk/>
          <pc:sldMk cId="202291831" sldId="309"/>
        </pc:sldMkLst>
        <pc:spChg chg="mod">
          <ac:chgData name="" userId="f9cbafaa3520ff22" providerId="LiveId" clId="{C2F2E030-8158-4927-BB2C-C5E45D7344F5}" dt="2020-11-22T16:35:42.255" v="4397" actId="20577"/>
          <ac:spMkLst>
            <pc:docMk/>
            <pc:sldMk cId="202291831" sldId="309"/>
            <ac:spMk id="3" creationId="{00000000-0000-0000-0000-000000000000}"/>
          </ac:spMkLst>
        </pc:spChg>
      </pc:sldChg>
      <pc:sldChg chg="addSp delSp modSp add">
        <pc:chgData name="" userId="f9cbafaa3520ff22" providerId="LiveId" clId="{C2F2E030-8158-4927-BB2C-C5E45D7344F5}" dt="2020-11-21T16:06:14.926" v="523" actId="20577"/>
        <pc:sldMkLst>
          <pc:docMk/>
          <pc:sldMk cId="47139483" sldId="310"/>
        </pc:sldMkLst>
        <pc:spChg chg="add mod">
          <ac:chgData name="" userId="f9cbafaa3520ff22" providerId="LiveId" clId="{C2F2E030-8158-4927-BB2C-C5E45D7344F5}" dt="2020-11-21T16:05:53.499" v="515" actId="20577"/>
          <ac:spMkLst>
            <pc:docMk/>
            <pc:sldMk cId="47139483" sldId="310"/>
            <ac:spMk id="3" creationId="{80BD2E3E-FE6F-4FC3-8D5F-581DA62D462B}"/>
          </ac:spMkLst>
        </pc:spChg>
        <pc:spChg chg="mod">
          <ac:chgData name="" userId="f9cbafaa3520ff22" providerId="LiveId" clId="{C2F2E030-8158-4927-BB2C-C5E45D7344F5}" dt="2020-11-21T16:06:14.926" v="523" actId="20577"/>
          <ac:spMkLst>
            <pc:docMk/>
            <pc:sldMk cId="47139483" sldId="310"/>
            <ac:spMk id="27650" creationId="{00000000-0000-0000-0000-000000000000}"/>
          </ac:spMkLst>
        </pc:spChg>
        <pc:spChg chg="del">
          <ac:chgData name="" userId="f9cbafaa3520ff22" providerId="LiveId" clId="{C2F2E030-8158-4927-BB2C-C5E45D7344F5}" dt="2020-11-21T15:56:20.833" v="97" actId="478"/>
          <ac:spMkLst>
            <pc:docMk/>
            <pc:sldMk cId="47139483" sldId="310"/>
            <ac:spMk id="27652" creationId="{00000000-0000-0000-0000-000000000000}"/>
          </ac:spMkLst>
        </pc:spChg>
      </pc:sldChg>
      <pc:sldChg chg="addSp delSp modSp add">
        <pc:chgData name="" userId="f9cbafaa3520ff22" providerId="LiveId" clId="{C2F2E030-8158-4927-BB2C-C5E45D7344F5}" dt="2020-11-22T23:08:20.872" v="6328" actId="20577"/>
        <pc:sldMkLst>
          <pc:docMk/>
          <pc:sldMk cId="3866337592" sldId="311"/>
        </pc:sldMkLst>
        <pc:spChg chg="mod">
          <ac:chgData name="" userId="f9cbafaa3520ff22" providerId="LiveId" clId="{C2F2E030-8158-4927-BB2C-C5E45D7344F5}" dt="2020-11-22T23:08:20.872" v="6328" actId="20577"/>
          <ac:spMkLst>
            <pc:docMk/>
            <pc:sldMk cId="3866337592" sldId="311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1T20:54:01.302" v="562" actId="478"/>
          <ac:spMkLst>
            <pc:docMk/>
            <pc:sldMk cId="3866337592" sldId="311"/>
            <ac:spMk id="3" creationId="{00000000-0000-0000-0000-000000000000}"/>
          </ac:spMkLst>
        </pc:spChg>
        <pc:spChg chg="add del mod">
          <ac:chgData name="" userId="f9cbafaa3520ff22" providerId="LiveId" clId="{C2F2E030-8158-4927-BB2C-C5E45D7344F5}" dt="2020-11-21T20:54:03.859" v="563" actId="478"/>
          <ac:spMkLst>
            <pc:docMk/>
            <pc:sldMk cId="3866337592" sldId="311"/>
            <ac:spMk id="5" creationId="{6C2674F7-7B76-440B-9918-A774F116CD97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6" creationId="{C3FC1EF6-317B-4777-AB4D-6B648AECF407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7" creationId="{F83C7E51-7A9A-4CD2-8503-50604387E4E8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8" creationId="{B5997EA3-8D19-4A0A-B757-F8397B7E3224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9" creationId="{7C4D9A8A-8644-450C-8CB6-7E7615C06EDD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0" creationId="{78AE1284-E3B9-4D6D-B16F-82B552EC9499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1" creationId="{3010E0CE-6B66-4FB3-9375-AC6B95B51D02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2" creationId="{ECDDA3DE-D0EE-4C42-BF62-2EE4CD9165EF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3" creationId="{3DE4FF15-0BE9-42E2-B70C-AB2BDE4604A1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4" creationId="{2A307E78-E1DD-4577-8A3A-0E49FCA9CDB6}"/>
          </ac:spMkLst>
        </pc:spChg>
        <pc:spChg chg="add del mod">
          <ac:chgData name="" userId="f9cbafaa3520ff22" providerId="LiveId" clId="{C2F2E030-8158-4927-BB2C-C5E45D7344F5}" dt="2020-11-21T21:01:48.063" v="600" actId="478"/>
          <ac:spMkLst>
            <pc:docMk/>
            <pc:sldMk cId="3866337592" sldId="311"/>
            <ac:spMk id="15" creationId="{0CD4AB34-AC6A-41FE-9C3E-842528798C11}"/>
          </ac:spMkLst>
        </pc:spChg>
        <pc:spChg chg="add del mod">
          <ac:chgData name="" userId="f9cbafaa3520ff22" providerId="LiveId" clId="{C2F2E030-8158-4927-BB2C-C5E45D7344F5}" dt="2020-11-21T21:01:53.755" v="602" actId="478"/>
          <ac:spMkLst>
            <pc:docMk/>
            <pc:sldMk cId="3866337592" sldId="311"/>
            <ac:spMk id="16" creationId="{7BD1BC85-F50E-4CCE-95C0-BC7B9B7FB257}"/>
          </ac:spMkLst>
        </pc:spChg>
        <pc:spChg chg="add del mod">
          <ac:chgData name="" userId="f9cbafaa3520ff22" providerId="LiveId" clId="{C2F2E030-8158-4927-BB2C-C5E45D7344F5}" dt="2020-11-22T22:14:26.391" v="5718" actId="478"/>
          <ac:spMkLst>
            <pc:docMk/>
            <pc:sldMk cId="3866337592" sldId="311"/>
            <ac:spMk id="23" creationId="{43BC68C5-A287-46C3-9D5D-D0D21AACE88F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24" creationId="{CCB8D33A-EE59-49A2-86EE-165EEE8016FE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25" creationId="{130C308C-7658-497F-B625-A27854FB85A6}"/>
          </ac:spMkLst>
        </pc:spChg>
        <pc:spChg chg="add del mod">
          <ac:chgData name="" userId="f9cbafaa3520ff22" providerId="LiveId" clId="{C2F2E030-8158-4927-BB2C-C5E45D7344F5}" dt="2020-11-22T22:09:41.237" v="5635" actId="478"/>
          <ac:spMkLst>
            <pc:docMk/>
            <pc:sldMk cId="3866337592" sldId="311"/>
            <ac:spMk id="26" creationId="{AA9E9749-F068-43DF-B721-2AADED0A8A45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27" creationId="{BB0BBCC5-9914-4154-91FE-FAD165392569}"/>
          </ac:spMkLst>
        </pc:spChg>
        <pc:spChg chg="add del mod">
          <ac:chgData name="" userId="f9cbafaa3520ff22" providerId="LiveId" clId="{C2F2E030-8158-4927-BB2C-C5E45D7344F5}" dt="2020-11-22T22:09:39.879" v="5634" actId="478"/>
          <ac:spMkLst>
            <pc:docMk/>
            <pc:sldMk cId="3866337592" sldId="311"/>
            <ac:spMk id="28" creationId="{459C1ADA-26CC-4CAA-B199-A6B408A05839}"/>
          </ac:spMkLst>
        </pc:spChg>
        <pc:spChg chg="add del mod">
          <ac:chgData name="" userId="f9cbafaa3520ff22" providerId="LiveId" clId="{C2F2E030-8158-4927-BB2C-C5E45D7344F5}" dt="2020-11-22T22:21:31.591" v="5885" actId="478"/>
          <ac:spMkLst>
            <pc:docMk/>
            <pc:sldMk cId="3866337592" sldId="311"/>
            <ac:spMk id="31" creationId="{A33A80A8-B5AE-4BC0-AB41-1FAA8CF98598}"/>
          </ac:spMkLst>
        </pc:spChg>
        <pc:spChg chg="add mod">
          <ac:chgData name="" userId="f9cbafaa3520ff22" providerId="LiveId" clId="{C2F2E030-8158-4927-BB2C-C5E45D7344F5}" dt="2020-11-22T22:23:19.460" v="5917" actId="164"/>
          <ac:spMkLst>
            <pc:docMk/>
            <pc:sldMk cId="3866337592" sldId="311"/>
            <ac:spMk id="32" creationId="{254FAA94-49DE-4F55-85AE-37D83384E2FF}"/>
          </ac:spMkLst>
        </pc:spChg>
        <pc:spChg chg="add del mod">
          <ac:chgData name="" userId="f9cbafaa3520ff22" providerId="LiveId" clId="{C2F2E030-8158-4927-BB2C-C5E45D7344F5}" dt="2020-11-22T22:16:45.472" v="5764" actId="478"/>
          <ac:spMkLst>
            <pc:docMk/>
            <pc:sldMk cId="3866337592" sldId="311"/>
            <ac:spMk id="51" creationId="{27932A24-DE82-4FC2-942C-6C5CBCE322D8}"/>
          </ac:spMkLst>
        </pc:spChg>
        <pc:spChg chg="add mod">
          <ac:chgData name="" userId="f9cbafaa3520ff22" providerId="LiveId" clId="{C2F2E030-8158-4927-BB2C-C5E45D7344F5}" dt="2020-11-22T22:19:25.539" v="5839" actId="164"/>
          <ac:spMkLst>
            <pc:docMk/>
            <pc:sldMk cId="3866337592" sldId="311"/>
            <ac:spMk id="52" creationId="{E3C190CA-0BC2-4489-B999-0FD67518BE46}"/>
          </ac:spMkLst>
        </pc:spChg>
        <pc:spChg chg="add mod">
          <ac:chgData name="" userId="f9cbafaa3520ff22" providerId="LiveId" clId="{C2F2E030-8158-4927-BB2C-C5E45D7344F5}" dt="2020-11-22T22:19:25.539" v="5839" actId="164"/>
          <ac:spMkLst>
            <pc:docMk/>
            <pc:sldMk cId="3866337592" sldId="311"/>
            <ac:spMk id="67" creationId="{23FAF2D4-7114-4BA7-B687-47EB8767BC61}"/>
          </ac:spMkLst>
        </pc:spChg>
        <pc:spChg chg="add mod">
          <ac:chgData name="" userId="f9cbafaa3520ff22" providerId="LiveId" clId="{C2F2E030-8158-4927-BB2C-C5E45D7344F5}" dt="2020-11-22T22:19:25.539" v="5839" actId="164"/>
          <ac:spMkLst>
            <pc:docMk/>
            <pc:sldMk cId="3866337592" sldId="311"/>
            <ac:spMk id="68" creationId="{14C3B517-C0ED-4356-89F1-17BB691A6B80}"/>
          </ac:spMkLst>
        </pc:spChg>
        <pc:spChg chg="add del mod">
          <ac:chgData name="" userId="f9cbafaa3520ff22" providerId="LiveId" clId="{C2F2E030-8158-4927-BB2C-C5E45D7344F5}" dt="2020-11-22T22:20:05.543" v="5849" actId="478"/>
          <ac:spMkLst>
            <pc:docMk/>
            <pc:sldMk cId="3866337592" sldId="311"/>
            <ac:spMk id="69" creationId="{49E24400-1970-4D68-B311-8ED6A2587F27}"/>
          </ac:spMkLst>
        </pc:spChg>
        <pc:spChg chg="add mod">
          <ac:chgData name="" userId="f9cbafaa3520ff22" providerId="LiveId" clId="{C2F2E030-8158-4927-BB2C-C5E45D7344F5}" dt="2020-11-22T22:23:19.460" v="5917" actId="164"/>
          <ac:spMkLst>
            <pc:docMk/>
            <pc:sldMk cId="3866337592" sldId="311"/>
            <ac:spMk id="75" creationId="{F87C8A84-44D1-4BA9-8262-4DE1D2229602}"/>
          </ac:spMkLst>
        </pc:spChg>
        <pc:spChg chg="add mod">
          <ac:chgData name="" userId="f9cbafaa3520ff22" providerId="LiveId" clId="{C2F2E030-8158-4927-BB2C-C5E45D7344F5}" dt="2020-11-22T22:23:15.451" v="5916" actId="164"/>
          <ac:spMkLst>
            <pc:docMk/>
            <pc:sldMk cId="3866337592" sldId="311"/>
            <ac:spMk id="78" creationId="{8028DFF2-6B83-41C6-8F6A-8AC4CE33A322}"/>
          </ac:spMkLst>
        </pc:spChg>
        <pc:spChg chg="add mod">
          <ac:chgData name="" userId="f9cbafaa3520ff22" providerId="LiveId" clId="{C2F2E030-8158-4927-BB2C-C5E45D7344F5}" dt="2020-11-22T22:23:15.451" v="5916" actId="164"/>
          <ac:spMkLst>
            <pc:docMk/>
            <pc:sldMk cId="3866337592" sldId="311"/>
            <ac:spMk id="88" creationId="{993A16C7-87BB-4187-8EB9-58AFFFBF2A6C}"/>
          </ac:spMkLst>
        </pc:spChg>
        <pc:spChg chg="add mod">
          <ac:chgData name="" userId="f9cbafaa3520ff22" providerId="LiveId" clId="{C2F2E030-8158-4927-BB2C-C5E45D7344F5}" dt="2020-11-22T23:07:46.104" v="6319" actId="14100"/>
          <ac:spMkLst>
            <pc:docMk/>
            <pc:sldMk cId="3866337592" sldId="311"/>
            <ac:spMk id="109" creationId="{4AFB37B8-7DDB-4D88-B09E-99304E0DB616}"/>
          </ac:spMkLst>
        </pc:spChg>
        <pc:grpChg chg="add del mod">
          <ac:chgData name="" userId="f9cbafaa3520ff22" providerId="LiveId" clId="{C2F2E030-8158-4927-BB2C-C5E45D7344F5}" dt="2020-11-22T22:24:38.562" v="5949" actId="478"/>
          <ac:grpSpMkLst>
            <pc:docMk/>
            <pc:sldMk cId="3866337592" sldId="311"/>
            <ac:grpSpMk id="18" creationId="{3E5D3023-91DB-4F8D-9DD0-B9200CC11948}"/>
          </ac:grpSpMkLst>
        </pc:grpChg>
        <pc:grpChg chg="add del mod">
          <ac:chgData name="" userId="f9cbafaa3520ff22" providerId="LiveId" clId="{C2F2E030-8158-4927-BB2C-C5E45D7344F5}" dt="2020-11-22T22:24:38.562" v="5949" actId="478"/>
          <ac:grpSpMkLst>
            <pc:docMk/>
            <pc:sldMk cId="3866337592" sldId="311"/>
            <ac:grpSpMk id="90" creationId="{DDA0BC84-23DE-4812-B055-A44CE80D6647}"/>
          </ac:grpSpMkLst>
        </pc:grpChg>
        <pc:grpChg chg="add del mod">
          <ac:chgData name="" userId="f9cbafaa3520ff22" providerId="LiveId" clId="{C2F2E030-8158-4927-BB2C-C5E45D7344F5}" dt="2020-11-22T22:24:38.562" v="5949" actId="478"/>
          <ac:grpSpMkLst>
            <pc:docMk/>
            <pc:sldMk cId="3866337592" sldId="311"/>
            <ac:grpSpMk id="91" creationId="{B46E2B0F-4336-408A-9400-52F7F4BF82BD}"/>
          </ac:grpSpMkLst>
        </pc:grpChg>
        <pc:grpChg chg="add del mod">
          <ac:chgData name="" userId="f9cbafaa3520ff22" providerId="LiveId" clId="{C2F2E030-8158-4927-BB2C-C5E45D7344F5}" dt="2020-11-22T22:23:50.278" v="5930"/>
          <ac:grpSpMkLst>
            <pc:docMk/>
            <pc:sldMk cId="3866337592" sldId="311"/>
            <ac:grpSpMk id="93" creationId="{7560F379-89D6-4648-83CE-EC3045F48BCC}"/>
          </ac:grpSpMkLst>
        </pc:grpChg>
        <pc:graphicFrameChg chg="add del mod">
          <ac:chgData name="" userId="f9cbafaa3520ff22" providerId="LiveId" clId="{C2F2E030-8158-4927-BB2C-C5E45D7344F5}" dt="2020-11-22T22:14:26.391" v="5718" actId="478"/>
          <ac:graphicFrameMkLst>
            <pc:docMk/>
            <pc:sldMk cId="3866337592" sldId="311"/>
            <ac:graphicFrameMk id="17" creationId="{D828E2D0-1418-4E46-8256-0619BDD9CC2A}"/>
          </ac:graphicFrameMkLst>
        </pc:graphicFrameChg>
        <pc:graphicFrameChg chg="add del mod">
          <ac:chgData name="" userId="f9cbafaa3520ff22" providerId="LiveId" clId="{C2F2E030-8158-4927-BB2C-C5E45D7344F5}" dt="2020-11-22T22:14:26.391" v="5718" actId="478"/>
          <ac:graphicFrameMkLst>
            <pc:docMk/>
            <pc:sldMk cId="3866337592" sldId="311"/>
            <ac:graphicFrameMk id="19" creationId="{D1671BB5-706D-48CC-92E4-B46AE398F01F}"/>
          </ac:graphicFrameMkLst>
        </pc:graphicFrameChg>
        <pc:graphicFrameChg chg="add del mod">
          <ac:chgData name="" userId="f9cbafaa3520ff22" providerId="LiveId" clId="{C2F2E030-8158-4927-BB2C-C5E45D7344F5}" dt="2020-11-22T22:15:30.315" v="5726" actId="478"/>
          <ac:graphicFrameMkLst>
            <pc:docMk/>
            <pc:sldMk cId="3866337592" sldId="311"/>
            <ac:graphicFrameMk id="45" creationId="{F372B8E0-A663-441E-8987-1E21316B415A}"/>
          </ac:graphicFrameMkLst>
        </pc:graphicFrameChg>
        <pc:graphicFrameChg chg="add del mod">
          <ac:chgData name="" userId="f9cbafaa3520ff22" providerId="LiveId" clId="{C2F2E030-8158-4927-BB2C-C5E45D7344F5}" dt="2020-11-22T22:19:57.638" v="5848" actId="478"/>
          <ac:graphicFrameMkLst>
            <pc:docMk/>
            <pc:sldMk cId="3866337592" sldId="311"/>
            <ac:graphicFrameMk id="46" creationId="{C964833A-4838-4395-B438-E61A27EF7846}"/>
          </ac:graphicFrameMkLst>
        </pc:graphicFrameChg>
        <pc:graphicFrameChg chg="add del mod">
          <ac:chgData name="" userId="f9cbafaa3520ff22" providerId="LiveId" clId="{C2F2E030-8158-4927-BB2C-C5E45D7344F5}" dt="2020-11-22T22:19:57.638" v="5848" actId="478"/>
          <ac:graphicFrameMkLst>
            <pc:docMk/>
            <pc:sldMk cId="3866337592" sldId="311"/>
            <ac:graphicFrameMk id="48" creationId="{D4273B71-B363-44B8-871F-73F9B4806072}"/>
          </ac:graphicFrameMkLst>
        </pc:graphicFrameChg>
        <pc:graphicFrameChg chg="add del mod">
          <ac:chgData name="" userId="f9cbafaa3520ff22" providerId="LiveId" clId="{C2F2E030-8158-4927-BB2C-C5E45D7344F5}" dt="2020-11-22T22:16:09.306" v="5747" actId="478"/>
          <ac:graphicFrameMkLst>
            <pc:docMk/>
            <pc:sldMk cId="3866337592" sldId="311"/>
            <ac:graphicFrameMk id="64" creationId="{AEA02C8C-286F-4E1C-973E-55514F1024E9}"/>
          </ac:graphicFrameMkLst>
        </pc:graphicFrameChg>
        <pc:graphicFrameChg chg="add del mod">
          <ac:chgData name="" userId="f9cbafaa3520ff22" providerId="LiveId" clId="{C2F2E030-8158-4927-BB2C-C5E45D7344F5}" dt="2020-11-22T22:16:08.695" v="5746" actId="478"/>
          <ac:graphicFrameMkLst>
            <pc:docMk/>
            <pc:sldMk cId="3866337592" sldId="311"/>
            <ac:graphicFrameMk id="66" creationId="{ECB4EC10-6AFF-44FA-B81E-EE846C5515BD}"/>
          </ac:graphicFrameMkLst>
        </pc:graphicFrameChg>
        <pc:picChg chg="add del mod">
          <ac:chgData name="" userId="f9cbafaa3520ff22" providerId="LiveId" clId="{C2F2E030-8158-4927-BB2C-C5E45D7344F5}" dt="2020-11-21T21:01:50.574" v="601" actId="478"/>
          <ac:picMkLst>
            <pc:docMk/>
            <pc:sldMk cId="3866337592" sldId="311"/>
            <ac:picMk id="18" creationId="{ADEA5D56-E86A-449C-BDD6-E4F69C4C77A2}"/>
          </ac:picMkLst>
        </pc:picChg>
        <pc:picChg chg="add del mod">
          <ac:chgData name="" userId="f9cbafaa3520ff22" providerId="LiveId" clId="{C2F2E030-8158-4927-BB2C-C5E45D7344F5}" dt="2020-11-22T22:19:34.678" v="5842" actId="478"/>
          <ac:picMkLst>
            <pc:docMk/>
            <pc:sldMk cId="3866337592" sldId="311"/>
            <ac:picMk id="70" creationId="{7D86E616-5A52-452D-B435-169C62C69116}"/>
          </ac:picMkLst>
        </pc:picChg>
        <pc:picChg chg="add mod">
          <ac:chgData name="" userId="f9cbafaa3520ff22" providerId="LiveId" clId="{C2F2E030-8158-4927-BB2C-C5E45D7344F5}" dt="2020-11-22T22:39:25.325" v="6287" actId="1035"/>
          <ac:picMkLst>
            <pc:docMk/>
            <pc:sldMk cId="3866337592" sldId="311"/>
            <ac:picMk id="92" creationId="{8BCD5F31-40CD-430A-A13E-B5A1C631D8FF}"/>
          </ac:picMkLst>
        </pc:picChg>
        <pc:picChg chg="add mod">
          <ac:chgData name="" userId="f9cbafaa3520ff22" providerId="LiveId" clId="{C2F2E030-8158-4927-BB2C-C5E45D7344F5}" dt="2020-11-22T22:39:25.325" v="6287" actId="1035"/>
          <ac:picMkLst>
            <pc:docMk/>
            <pc:sldMk cId="3866337592" sldId="311"/>
            <ac:picMk id="107" creationId="{3B838C1A-B0FE-4973-9D5E-13CE22694D57}"/>
          </ac:picMkLst>
        </pc:picChg>
        <pc:picChg chg="add mod">
          <ac:chgData name="" userId="f9cbafaa3520ff22" providerId="LiveId" clId="{C2F2E030-8158-4927-BB2C-C5E45D7344F5}" dt="2020-11-22T22:39:25.325" v="6287" actId="1035"/>
          <ac:picMkLst>
            <pc:docMk/>
            <pc:sldMk cId="3866337592" sldId="311"/>
            <ac:picMk id="108" creationId="{196AC87D-C90C-4E9A-AB08-2A0C6D6BE02A}"/>
          </ac:picMkLst>
        </pc:picChg>
        <pc:cxnChg chg="add del mod">
          <ac:chgData name="" userId="f9cbafaa3520ff22" providerId="LiveId" clId="{C2F2E030-8158-4927-BB2C-C5E45D7344F5}" dt="2020-11-22T22:14:26.391" v="5718" actId="478"/>
          <ac:cxnSpMkLst>
            <pc:docMk/>
            <pc:sldMk cId="3866337592" sldId="311"/>
            <ac:cxnSpMk id="20" creationId="{0076AD6D-E399-48EA-9AF6-14476D2128D6}"/>
          </ac:cxnSpMkLst>
        </pc:cxnChg>
        <pc:cxnChg chg="add del mod">
          <ac:chgData name="" userId="f9cbafaa3520ff22" providerId="LiveId" clId="{C2F2E030-8158-4927-BB2C-C5E45D7344F5}" dt="2020-11-22T22:14:26.391" v="5718" actId="478"/>
          <ac:cxnSpMkLst>
            <pc:docMk/>
            <pc:sldMk cId="3866337592" sldId="311"/>
            <ac:cxnSpMk id="21" creationId="{B0CA6D00-F2E3-47B3-9473-3D6A8B8E7189}"/>
          </ac:cxnSpMkLst>
        </pc:cxnChg>
        <pc:cxnChg chg="add del mod">
          <ac:chgData name="" userId="f9cbafaa3520ff22" providerId="LiveId" clId="{C2F2E030-8158-4927-BB2C-C5E45D7344F5}" dt="2020-11-22T22:14:26.391" v="5718" actId="478"/>
          <ac:cxnSpMkLst>
            <pc:docMk/>
            <pc:sldMk cId="3866337592" sldId="311"/>
            <ac:cxnSpMk id="22" creationId="{C35FB0FB-29F5-4536-BEA8-DE32C35CE5EF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29" creationId="{B4CFF936-F790-4EB1-9BAE-592E87CF23C8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0" creationId="{5E673C15-2BC4-497E-8D00-292308B5A889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3" creationId="{12353197-C81A-416A-8A61-3A1152955A62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4" creationId="{3B5D72BA-558E-411E-8D57-7D08F6F50095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5" creationId="{DE3A8CE9-8742-4071-B1B3-5A03E74F0509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6" creationId="{04D2D7DA-DBB1-44E2-B9E6-B909C231247B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7" creationId="{4D867736-7098-4A8B-A3C4-A6C3C92A8367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8" creationId="{6D2B4FEC-A324-4A6E-9CE4-DBFA43562595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9" creationId="{D08B91DB-0DDA-406D-8052-84A4AD0B87AA}"/>
          </ac:cxnSpMkLst>
        </pc:cxnChg>
        <pc:cxnChg chg="add del mod">
          <ac:chgData name="" userId="f9cbafaa3520ff22" providerId="LiveId" clId="{C2F2E030-8158-4927-BB2C-C5E45D7344F5}" dt="2020-11-22T22:21:01.863" v="5877" actId="478"/>
          <ac:cxnSpMkLst>
            <pc:docMk/>
            <pc:sldMk cId="3866337592" sldId="311"/>
            <ac:cxnSpMk id="40" creationId="{E155AB02-5225-44A7-A669-D61C985A2522}"/>
          </ac:cxnSpMkLst>
        </pc:cxnChg>
        <pc:cxnChg chg="add del mod">
          <ac:chgData name="" userId="f9cbafaa3520ff22" providerId="LiveId" clId="{C2F2E030-8158-4927-BB2C-C5E45D7344F5}" dt="2020-11-22T22:21:01.863" v="5877" actId="478"/>
          <ac:cxnSpMkLst>
            <pc:docMk/>
            <pc:sldMk cId="3866337592" sldId="311"/>
            <ac:cxnSpMk id="41" creationId="{7E555280-4FC7-4261-BA16-C11E6B9A07C6}"/>
          </ac:cxnSpMkLst>
        </pc:cxnChg>
        <pc:cxnChg chg="add del mod">
          <ac:chgData name="" userId="f9cbafaa3520ff22" providerId="LiveId" clId="{C2F2E030-8158-4927-BB2C-C5E45D7344F5}" dt="2020-11-22T22:21:01.863" v="5877" actId="478"/>
          <ac:cxnSpMkLst>
            <pc:docMk/>
            <pc:sldMk cId="3866337592" sldId="311"/>
            <ac:cxnSpMk id="42" creationId="{4F50E293-47D0-48BE-BD61-165000A4EF20}"/>
          </ac:cxnSpMkLst>
        </pc:cxnChg>
        <pc:cxnChg chg="add del mod">
          <ac:chgData name="" userId="f9cbafaa3520ff22" providerId="LiveId" clId="{C2F2E030-8158-4927-BB2C-C5E45D7344F5}" dt="2020-11-22T22:20:25.832" v="5851" actId="478"/>
          <ac:cxnSpMkLst>
            <pc:docMk/>
            <pc:sldMk cId="3866337592" sldId="311"/>
            <ac:cxnSpMk id="43" creationId="{A33C9A2C-EFA7-4DF6-B36F-99342B9931E7}"/>
          </ac:cxnSpMkLst>
        </pc:cxnChg>
        <pc:cxnChg chg="add del mod">
          <ac:chgData name="" userId="f9cbafaa3520ff22" providerId="LiveId" clId="{C2F2E030-8158-4927-BB2C-C5E45D7344F5}" dt="2020-11-22T22:15:27.296" v="5725" actId="478"/>
          <ac:cxnSpMkLst>
            <pc:docMk/>
            <pc:sldMk cId="3866337592" sldId="311"/>
            <ac:cxnSpMk id="44" creationId="{5EB89781-9428-4160-AA49-F11DFD2F34BD}"/>
          </ac:cxnSpMkLst>
        </pc:cxnChg>
        <pc:cxnChg chg="add del mod">
          <ac:chgData name="" userId="f9cbafaa3520ff22" providerId="LiveId" clId="{C2F2E030-8158-4927-BB2C-C5E45D7344F5}" dt="2020-11-22T22:20:17.241" v="5850" actId="478"/>
          <ac:cxnSpMkLst>
            <pc:docMk/>
            <pc:sldMk cId="3866337592" sldId="311"/>
            <ac:cxnSpMk id="47" creationId="{FD479554-C0FC-4CBE-B5BF-C6871F2182DF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49" creationId="{21A2AC7C-F264-4190-B137-A27457654067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0" creationId="{39005D44-D27C-4B05-8F85-505AF3FBCBC3}"/>
          </ac:cxnSpMkLst>
        </pc:cxnChg>
        <pc:cxnChg chg="add mod">
          <ac:chgData name="" userId="f9cbafaa3520ff22" providerId="LiveId" clId="{C2F2E030-8158-4927-BB2C-C5E45D7344F5}" dt="2020-11-22T22:19:43.242" v="5844" actId="1036"/>
          <ac:cxnSpMkLst>
            <pc:docMk/>
            <pc:sldMk cId="3866337592" sldId="311"/>
            <ac:cxnSpMk id="53" creationId="{B0D98D4E-B9AE-4F62-9022-3923A2FF425B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4" creationId="{A1A5FCB8-1CE8-410A-844A-71874C89BC3E}"/>
          </ac:cxnSpMkLst>
        </pc:cxnChg>
        <pc:cxnChg chg="add del mod">
          <ac:chgData name="" userId="f9cbafaa3520ff22" providerId="LiveId" clId="{C2F2E030-8158-4927-BB2C-C5E45D7344F5}" dt="2020-11-22T22:16:25.121" v="5761" actId="478"/>
          <ac:cxnSpMkLst>
            <pc:docMk/>
            <pc:sldMk cId="3866337592" sldId="311"/>
            <ac:cxnSpMk id="55" creationId="{5570AF1B-6E9F-4D3B-BA7E-5DE1B5DCC49F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6" creationId="{43F83D97-9574-4DDE-B541-E39D1F71DC70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7" creationId="{8204188C-3FD8-4ABC-9FE6-E546A32E8998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8" creationId="{21F703B7-FAAA-4BC1-8A6A-8920F9E502DD}"/>
          </ac:cxnSpMkLst>
        </pc:cxnChg>
        <pc:cxnChg chg="add del mod">
          <ac:chgData name="" userId="f9cbafaa3520ff22" providerId="LiveId" clId="{C2F2E030-8158-4927-BB2C-C5E45D7344F5}" dt="2020-11-22T22:16:25.121" v="5761" actId="478"/>
          <ac:cxnSpMkLst>
            <pc:docMk/>
            <pc:sldMk cId="3866337592" sldId="311"/>
            <ac:cxnSpMk id="59" creationId="{3E72D92D-A40C-4A0D-903C-D62974813412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60" creationId="{6AFBE40D-BED2-494E-82C9-94578ED1A455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61" creationId="{2ECB04A4-D397-47AF-AD5F-7FFA24C0B305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62" creationId="{2885AB50-B576-4B0E-99AE-F5AED001B96C}"/>
          </ac:cxnSpMkLst>
        </pc:cxnChg>
        <pc:cxnChg chg="add del mod">
          <ac:chgData name="" userId="f9cbafaa3520ff22" providerId="LiveId" clId="{C2F2E030-8158-4927-BB2C-C5E45D7344F5}" dt="2020-11-22T22:16:25.121" v="5761" actId="478"/>
          <ac:cxnSpMkLst>
            <pc:docMk/>
            <pc:sldMk cId="3866337592" sldId="311"/>
            <ac:cxnSpMk id="63" creationId="{7A61EAC0-7330-4DA9-97AE-4F68DA9B64D1}"/>
          </ac:cxnSpMkLst>
        </pc:cxnChg>
        <pc:cxnChg chg="add del mod">
          <ac:chgData name="" userId="f9cbafaa3520ff22" providerId="LiveId" clId="{C2F2E030-8158-4927-BB2C-C5E45D7344F5}" dt="2020-11-22T22:17:00.768" v="5781" actId="478"/>
          <ac:cxnSpMkLst>
            <pc:docMk/>
            <pc:sldMk cId="3866337592" sldId="311"/>
            <ac:cxnSpMk id="65" creationId="{DE141B0A-9934-4B26-BBF3-F213838CB5A1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71" creationId="{41E267A7-C93B-489E-8B1E-BB949655A50C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72" creationId="{A247E2BE-5A77-4B0F-9260-C5016FFCDF6A}"/>
          </ac:cxnSpMkLst>
        </pc:cxnChg>
        <pc:cxnChg chg="add mod">
          <ac:chgData name="" userId="f9cbafaa3520ff22" providerId="LiveId" clId="{C2F2E030-8158-4927-BB2C-C5E45D7344F5}" dt="2020-11-22T22:23:15.451" v="5916" actId="164"/>
          <ac:cxnSpMkLst>
            <pc:docMk/>
            <pc:sldMk cId="3866337592" sldId="311"/>
            <ac:cxnSpMk id="76" creationId="{A51CC928-7584-479A-9B29-D1A170F112C3}"/>
          </ac:cxnSpMkLst>
        </pc:cxnChg>
        <pc:cxnChg chg="add mod">
          <ac:chgData name="" userId="f9cbafaa3520ff22" providerId="LiveId" clId="{C2F2E030-8158-4927-BB2C-C5E45D7344F5}" dt="2020-11-22T22:23:15.451" v="5916" actId="164"/>
          <ac:cxnSpMkLst>
            <pc:docMk/>
            <pc:sldMk cId="3866337592" sldId="311"/>
            <ac:cxnSpMk id="77" creationId="{3446BBBF-C81D-47A5-81E6-8A3BAD6F5B1A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79" creationId="{71E8B2F9-3FEE-45B2-B4B7-125B4A96B4A1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0" creationId="{C3D48C6B-D9FB-425B-A1C3-A2580AF21A71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1" creationId="{6FC99D5A-E472-41DD-9D36-9E35137FA869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2" creationId="{C3C21207-A5C1-4F71-9474-7AD289386196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3" creationId="{21B64090-4CC4-45F4-B082-671F6B010327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4" creationId="{3F7463E6-0199-4625-A079-103C2C09FD7D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5" creationId="{DD62530D-2E21-4C38-BF6E-B2640060B180}"/>
          </ac:cxnSpMkLst>
        </pc:cxnChg>
        <pc:cxnChg chg="add mod">
          <ac:chgData name="" userId="f9cbafaa3520ff22" providerId="LiveId" clId="{C2F2E030-8158-4927-BB2C-C5E45D7344F5}" dt="2020-11-22T22:23:15.451" v="5916" actId="164"/>
          <ac:cxnSpMkLst>
            <pc:docMk/>
            <pc:sldMk cId="3866337592" sldId="311"/>
            <ac:cxnSpMk id="86" creationId="{5A052941-30E6-4BF1-B9A6-4512BDB77A8A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7" creationId="{DDF3C646-4142-4A76-A543-E61EAB8594C5}"/>
          </ac:cxnSpMkLst>
        </pc:cxnChg>
      </pc:sldChg>
      <pc:sldChg chg="addSp delSp modSp add">
        <pc:chgData name="" userId="f9cbafaa3520ff22" providerId="LiveId" clId="{C2F2E030-8158-4927-BB2C-C5E45D7344F5}" dt="2020-11-22T02:42:36.043" v="1430" actId="20577"/>
        <pc:sldMkLst>
          <pc:docMk/>
          <pc:sldMk cId="3010131293" sldId="312"/>
        </pc:sldMkLst>
        <pc:spChg chg="mod">
          <ac:chgData name="" userId="f9cbafaa3520ff22" providerId="LiveId" clId="{C2F2E030-8158-4927-BB2C-C5E45D7344F5}" dt="2020-11-22T02:42:36.043" v="1430" actId="20577"/>
          <ac:spMkLst>
            <pc:docMk/>
            <pc:sldMk cId="3010131293" sldId="312"/>
            <ac:spMk id="2" creationId="{00000000-0000-0000-0000-000000000000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" creationId="{5ED6BDA3-48EF-4CF7-8D06-651FF14FC3D4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6" creationId="{C3FC1EF6-317B-4777-AB4D-6B648AECF407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7" creationId="{F83C7E51-7A9A-4CD2-8503-50604387E4E8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8" creationId="{B5997EA3-8D19-4A0A-B757-F8397B7E3224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9" creationId="{7C4D9A8A-8644-450C-8CB6-7E7615C06EDD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0" creationId="{78AE1284-E3B9-4D6D-B16F-82B552EC9499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1" creationId="{3010E0CE-6B66-4FB3-9375-AC6B95B51D02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2" creationId="{ECDDA3DE-D0EE-4C42-BF62-2EE4CD9165EF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3" creationId="{3DE4FF15-0BE9-42E2-B70C-AB2BDE4604A1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4" creationId="{2A307E78-E1DD-4577-8A3A-0E49FCA9CDB6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23" creationId="{43BC68C5-A287-46C3-9D5D-D0D21AACE88F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24" creationId="{CCB8D33A-EE59-49A2-86EE-165EEE8016FE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25" creationId="{130C308C-7658-497F-B625-A27854FB85A6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26" creationId="{AA9E9749-F068-43DF-B721-2AADED0A8A45}"/>
          </ac:spMkLst>
        </pc:spChg>
        <pc:spChg chg="add del mod">
          <ac:chgData name="" userId="f9cbafaa3520ff22" providerId="LiveId" clId="{C2F2E030-8158-4927-BB2C-C5E45D7344F5}" dt="2020-11-21T22:09:52.290" v="780" actId="478"/>
          <ac:spMkLst>
            <pc:docMk/>
            <pc:sldMk cId="3010131293" sldId="312"/>
            <ac:spMk id="27" creationId="{BA7376EA-7D15-48BE-873A-B340E0155D6F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28" creationId="{72F08F93-3A2D-49DD-BB94-1543B974364B}"/>
          </ac:spMkLst>
        </pc:spChg>
        <pc:spChg chg="add mod or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29" creationId="{9AA04E2B-6235-4480-BBDB-BC0145C29051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0" creationId="{208ACB7A-7B8D-4E47-8CC3-410087B644CA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1" creationId="{BFD7BBEF-F8ED-4F0E-A219-03C6DB04CF53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2" creationId="{6A30A93F-6F41-45A4-A571-2EEB03D78B3D}"/>
          </ac:spMkLst>
        </pc:spChg>
        <pc:spChg chg="add mod or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3" creationId="{C6D95F23-4C21-4382-B950-8831831B2F2C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4" creationId="{654CAC2B-0D01-4C36-8B96-64E1B7592D8B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5" creationId="{BF40B07A-4318-4433-9B43-1D311A342E46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6" creationId="{772E31BD-0D80-4FA2-919D-DEC077637AD3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7" creationId="{BA8C4D14-7A70-4D8F-848C-84A908668EC8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8" creationId="{265F628F-F782-4E41-AEC4-D6E5E3A5B06B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40" creationId="{1C88191A-B056-4BD4-BBEA-2E73F0436AFF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41" creationId="{41352DA9-BD7A-4DE9-A264-626984D39052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42" creationId="{ABA3DEA4-D0E4-4362-A3F2-A6A275D7818B}"/>
          </ac:spMkLst>
        </pc:spChg>
        <pc:spChg chg="add mod">
          <ac:chgData name="" userId="f9cbafaa3520ff22" providerId="LiveId" clId="{C2F2E030-8158-4927-BB2C-C5E45D7344F5}" dt="2020-11-21T23:08:00.877" v="1329" actId="20577"/>
          <ac:spMkLst>
            <pc:docMk/>
            <pc:sldMk cId="3010131293" sldId="312"/>
            <ac:spMk id="43" creationId="{A2406B8A-0EF8-4E7B-B4CA-0E4273C0E7E0}"/>
          </ac:spMkLst>
        </pc:spChg>
        <pc:spChg chg="add mod">
          <ac:chgData name="" userId="f9cbafaa3520ff22" providerId="LiveId" clId="{C2F2E030-8158-4927-BB2C-C5E45D7344F5}" dt="2020-11-21T23:06:23.385" v="1300" actId="20577"/>
          <ac:spMkLst>
            <pc:docMk/>
            <pc:sldMk cId="3010131293" sldId="312"/>
            <ac:spMk id="44" creationId="{9A7F4505-670B-449F-8CD7-91D91327996A}"/>
          </ac:spMkLst>
        </pc:spChg>
        <pc:graphicFrameChg chg="del">
          <ac:chgData name="" userId="f9cbafaa3520ff22" providerId="LiveId" clId="{C2F2E030-8158-4927-BB2C-C5E45D7344F5}" dt="2020-11-21T21:08:29.876" v="653" actId="478"/>
          <ac:graphicFrameMkLst>
            <pc:docMk/>
            <pc:sldMk cId="3010131293" sldId="312"/>
            <ac:graphicFrameMk id="17" creationId="{D828E2D0-1418-4E46-8256-0619BDD9CC2A}"/>
          </ac:graphicFrameMkLst>
        </pc:graphicFrameChg>
        <pc:graphicFrameChg chg="del">
          <ac:chgData name="" userId="f9cbafaa3520ff22" providerId="LiveId" clId="{C2F2E030-8158-4927-BB2C-C5E45D7344F5}" dt="2020-11-21T21:08:29.876" v="653" actId="478"/>
          <ac:graphicFrameMkLst>
            <pc:docMk/>
            <pc:sldMk cId="3010131293" sldId="312"/>
            <ac:graphicFrameMk id="19" creationId="{D1671BB5-706D-48CC-92E4-B46AE398F01F}"/>
          </ac:graphicFrameMkLst>
        </pc:graphicFrameChg>
        <pc:picChg chg="add del">
          <ac:chgData name="" userId="f9cbafaa3520ff22" providerId="LiveId" clId="{C2F2E030-8158-4927-BB2C-C5E45D7344F5}" dt="2020-11-21T23:09:16.746" v="1332" actId="478"/>
          <ac:picMkLst>
            <pc:docMk/>
            <pc:sldMk cId="3010131293" sldId="312"/>
            <ac:picMk id="24578" creationId="{237C3970-1CF6-44A4-B140-3533DA0FB07A}"/>
          </ac:picMkLst>
        </pc:picChg>
        <pc:cxnChg chg="add mod">
          <ac:chgData name="" userId="f9cbafaa3520ff22" providerId="LiveId" clId="{C2F2E030-8158-4927-BB2C-C5E45D7344F5}" dt="2020-11-21T22:26:24.501" v="1082" actId="1035"/>
          <ac:cxnSpMkLst>
            <pc:docMk/>
            <pc:sldMk cId="3010131293" sldId="312"/>
            <ac:cxnSpMk id="5" creationId="{EC2D79E4-2646-464B-87D5-AC8B04A37B4C}"/>
          </ac:cxnSpMkLst>
        </pc:cxnChg>
        <pc:cxnChg chg="del">
          <ac:chgData name="" userId="f9cbafaa3520ff22" providerId="LiveId" clId="{C2F2E030-8158-4927-BB2C-C5E45D7344F5}" dt="2020-11-21T21:08:29.876" v="653" actId="478"/>
          <ac:cxnSpMkLst>
            <pc:docMk/>
            <pc:sldMk cId="3010131293" sldId="312"/>
            <ac:cxnSpMk id="20" creationId="{0076AD6D-E399-48EA-9AF6-14476D2128D6}"/>
          </ac:cxnSpMkLst>
        </pc:cxnChg>
        <pc:cxnChg chg="del">
          <ac:chgData name="" userId="f9cbafaa3520ff22" providerId="LiveId" clId="{C2F2E030-8158-4927-BB2C-C5E45D7344F5}" dt="2020-11-21T21:08:29.876" v="653" actId="478"/>
          <ac:cxnSpMkLst>
            <pc:docMk/>
            <pc:sldMk cId="3010131293" sldId="312"/>
            <ac:cxnSpMk id="21" creationId="{B0CA6D00-F2E3-47B3-9473-3D6A8B8E7189}"/>
          </ac:cxnSpMkLst>
        </pc:cxnChg>
        <pc:cxnChg chg="del">
          <ac:chgData name="" userId="f9cbafaa3520ff22" providerId="LiveId" clId="{C2F2E030-8158-4927-BB2C-C5E45D7344F5}" dt="2020-11-21T21:08:29.876" v="653" actId="478"/>
          <ac:cxnSpMkLst>
            <pc:docMk/>
            <pc:sldMk cId="3010131293" sldId="312"/>
            <ac:cxnSpMk id="22" creationId="{C35FB0FB-29F5-4536-BEA8-DE32C35CE5EF}"/>
          </ac:cxnSpMkLst>
        </pc:cxnChg>
        <pc:cxnChg chg="add mod">
          <ac:chgData name="" userId="f9cbafaa3520ff22" providerId="LiveId" clId="{C2F2E030-8158-4927-BB2C-C5E45D7344F5}" dt="2020-11-21T22:26:24.501" v="1082" actId="1035"/>
          <ac:cxnSpMkLst>
            <pc:docMk/>
            <pc:sldMk cId="3010131293" sldId="312"/>
            <ac:cxnSpMk id="39" creationId="{D2873D19-0FDA-4FD7-AAE2-B85928947AE2}"/>
          </ac:cxnSpMkLst>
        </pc:cxnChg>
      </pc:sldChg>
      <pc:sldChg chg="addSp delSp modSp add">
        <pc:chgData name="" userId="f9cbafaa3520ff22" providerId="LiveId" clId="{C2F2E030-8158-4927-BB2C-C5E45D7344F5}" dt="2020-11-22T02:42:43.173" v="1431"/>
        <pc:sldMkLst>
          <pc:docMk/>
          <pc:sldMk cId="445490418" sldId="313"/>
        </pc:sldMkLst>
        <pc:spChg chg="mod">
          <ac:chgData name="" userId="f9cbafaa3520ff22" providerId="LiveId" clId="{C2F2E030-8158-4927-BB2C-C5E45D7344F5}" dt="2020-11-22T02:42:43.173" v="1431"/>
          <ac:spMkLst>
            <pc:docMk/>
            <pc:sldMk cId="445490418" sldId="313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" creationId="{5ED6BDA3-48EF-4CF7-8D06-651FF14FC3D4}"/>
          </ac:spMkLst>
        </pc:spChg>
        <pc:spChg chg="add mod">
          <ac:chgData name="" userId="f9cbafaa3520ff22" providerId="LiveId" clId="{C2F2E030-8158-4927-BB2C-C5E45D7344F5}" dt="2020-11-21T23:28:42.993" v="1415" actId="1076"/>
          <ac:spMkLst>
            <pc:docMk/>
            <pc:sldMk cId="445490418" sldId="313"/>
            <ac:spMk id="11" creationId="{A972DFAF-FFF8-4B90-9FC7-8D3E4871C4B8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28" creationId="{72F08F93-3A2D-49DD-BB94-1543B974364B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29" creationId="{9AA04E2B-6235-4480-BBDB-BC0145C29051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0" creationId="{208ACB7A-7B8D-4E47-8CC3-410087B644CA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1" creationId="{BFD7BBEF-F8ED-4F0E-A219-03C6DB04CF53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2" creationId="{6A30A93F-6F41-45A4-A571-2EEB03D78B3D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3" creationId="{C6D95F23-4C21-4382-B950-8831831B2F2C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4" creationId="{654CAC2B-0D01-4C36-8B96-64E1B7592D8B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5" creationId="{BF40B07A-4318-4433-9B43-1D311A342E46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6" creationId="{772E31BD-0D80-4FA2-919D-DEC077637AD3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7" creationId="{BA8C4D14-7A70-4D8F-848C-84A908668EC8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8" creationId="{265F628F-F782-4E41-AEC4-D6E5E3A5B06B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40" creationId="{1C88191A-B056-4BD4-BBEA-2E73F0436AFF}"/>
          </ac:spMkLst>
        </pc:spChg>
        <pc:picChg chg="add del mod">
          <ac:chgData name="" userId="f9cbafaa3520ff22" providerId="LiveId" clId="{C2F2E030-8158-4927-BB2C-C5E45D7344F5}" dt="2020-11-21T23:11:22.475" v="1347" actId="478"/>
          <ac:picMkLst>
            <pc:docMk/>
            <pc:sldMk cId="445490418" sldId="313"/>
            <ac:picMk id="6" creationId="{DB4CCE06-0D0E-4CF0-8805-B790335B43BF}"/>
          </ac:picMkLst>
        </pc:picChg>
        <pc:picChg chg="add mod">
          <ac:chgData name="" userId="f9cbafaa3520ff22" providerId="LiveId" clId="{C2F2E030-8158-4927-BB2C-C5E45D7344F5}" dt="2020-11-21T23:14:01.616" v="1392" actId="1036"/>
          <ac:picMkLst>
            <pc:docMk/>
            <pc:sldMk cId="445490418" sldId="313"/>
            <ac:picMk id="8" creationId="{CE70AA6C-AB03-4EF9-8B5E-B8882A01F1CC}"/>
          </ac:picMkLst>
        </pc:picChg>
        <pc:picChg chg="add mod">
          <ac:chgData name="" userId="f9cbafaa3520ff22" providerId="LiveId" clId="{C2F2E030-8158-4927-BB2C-C5E45D7344F5}" dt="2020-11-21T23:14:01.616" v="1392" actId="1036"/>
          <ac:picMkLst>
            <pc:docMk/>
            <pc:sldMk cId="445490418" sldId="313"/>
            <ac:picMk id="10" creationId="{99B8C7FF-9C3B-421A-B6F1-A589B1B730E8}"/>
          </ac:picMkLst>
        </pc:picChg>
        <pc:picChg chg="add del mod modCrop">
          <ac:chgData name="" userId="f9cbafaa3520ff22" providerId="LiveId" clId="{C2F2E030-8158-4927-BB2C-C5E45D7344F5}" dt="2020-11-21T23:10:00.015" v="1338" actId="478"/>
          <ac:picMkLst>
            <pc:docMk/>
            <pc:sldMk cId="445490418" sldId="313"/>
            <ac:picMk id="23" creationId="{6152D28C-F343-4981-8C79-6731362D62F9}"/>
          </ac:picMkLst>
        </pc:picChg>
        <pc:picChg chg="del">
          <ac:chgData name="" userId="f9cbafaa3520ff22" providerId="LiveId" clId="{C2F2E030-8158-4927-BB2C-C5E45D7344F5}" dt="2020-11-21T23:09:43.327" v="1333"/>
          <ac:picMkLst>
            <pc:docMk/>
            <pc:sldMk cId="445490418" sldId="313"/>
            <ac:picMk id="24578" creationId="{237C3970-1CF6-44A4-B140-3533DA0FB07A}"/>
          </ac:picMkLst>
        </pc:picChg>
        <pc:cxnChg chg="del">
          <ac:chgData name="" userId="f9cbafaa3520ff22" providerId="LiveId" clId="{C2F2E030-8158-4927-BB2C-C5E45D7344F5}" dt="2020-11-21T23:09:46.936" v="1334" actId="478"/>
          <ac:cxnSpMkLst>
            <pc:docMk/>
            <pc:sldMk cId="445490418" sldId="313"/>
            <ac:cxnSpMk id="5" creationId="{EC2D79E4-2646-464B-87D5-AC8B04A37B4C}"/>
          </ac:cxnSpMkLst>
        </pc:cxnChg>
        <pc:cxnChg chg="del">
          <ac:chgData name="" userId="f9cbafaa3520ff22" providerId="LiveId" clId="{C2F2E030-8158-4927-BB2C-C5E45D7344F5}" dt="2020-11-21T23:09:46.936" v="1334" actId="478"/>
          <ac:cxnSpMkLst>
            <pc:docMk/>
            <pc:sldMk cId="445490418" sldId="313"/>
            <ac:cxnSpMk id="39" creationId="{D2873D19-0FDA-4FD7-AAE2-B85928947AE2}"/>
          </ac:cxnSpMkLst>
        </pc:cxnChg>
      </pc:sldChg>
      <pc:sldChg chg="addSp delSp modSp add modAnim">
        <pc:chgData name="" userId="f9cbafaa3520ff22" providerId="LiveId" clId="{C2F2E030-8158-4927-BB2C-C5E45D7344F5}" dt="2020-11-22T03:59:28.626" v="2303" actId="1038"/>
        <pc:sldMkLst>
          <pc:docMk/>
          <pc:sldMk cId="2523077721" sldId="315"/>
        </pc:sldMkLst>
        <pc:spChg chg="mod">
          <ac:chgData name="" userId="f9cbafaa3520ff22" providerId="LiveId" clId="{C2F2E030-8158-4927-BB2C-C5E45D7344F5}" dt="2020-11-22T03:05:00.162" v="1445" actId="20577"/>
          <ac:spMkLst>
            <pc:docMk/>
            <pc:sldMk cId="2523077721" sldId="315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" creationId="{5ED6BDA3-48EF-4CF7-8D06-651FF14FC3D4}"/>
          </ac:spMkLst>
        </pc:spChg>
        <pc:spChg chg="add mod">
          <ac:chgData name="" userId="f9cbafaa3520ff22" providerId="LiveId" clId="{C2F2E030-8158-4927-BB2C-C5E45D7344F5}" dt="2020-11-22T03:20:45.304" v="1670" actId="1035"/>
          <ac:spMkLst>
            <pc:docMk/>
            <pc:sldMk cId="2523077721" sldId="315"/>
            <ac:spMk id="9" creationId="{A0B4B688-8044-45B9-9930-C033D9002B1B}"/>
          </ac:spMkLst>
        </pc:spChg>
        <pc:spChg chg="add mod topLvl">
          <ac:chgData name="" userId="f9cbafaa3520ff22" providerId="LiveId" clId="{C2F2E030-8158-4927-BB2C-C5E45D7344F5}" dt="2020-11-22T03:21:58.668" v="1721" actId="165"/>
          <ac:spMkLst>
            <pc:docMk/>
            <pc:sldMk cId="2523077721" sldId="315"/>
            <ac:spMk id="22" creationId="{709582F2-D4F6-4988-9CBC-AFD3EEB3C580}"/>
          </ac:spMkLst>
        </pc:spChg>
        <pc:spChg chg="add mod topLvl">
          <ac:chgData name="" userId="f9cbafaa3520ff22" providerId="LiveId" clId="{C2F2E030-8158-4927-BB2C-C5E45D7344F5}" dt="2020-11-22T03:35:25.572" v="1894" actId="20577"/>
          <ac:spMkLst>
            <pc:docMk/>
            <pc:sldMk cId="2523077721" sldId="315"/>
            <ac:spMk id="23" creationId="{2CDFDE32-9447-4E3A-9075-864703E372A7}"/>
          </ac:spMkLst>
        </pc:spChg>
        <pc:spChg chg="add mod">
          <ac:chgData name="" userId="f9cbafaa3520ff22" providerId="LiveId" clId="{C2F2E030-8158-4927-BB2C-C5E45D7344F5}" dt="2020-11-22T03:20:45.304" v="1670" actId="1035"/>
          <ac:spMkLst>
            <pc:docMk/>
            <pc:sldMk cId="2523077721" sldId="315"/>
            <ac:spMk id="27" creationId="{C53C6942-5CB1-459E-9F93-D16D408A2A17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28" creationId="{72F08F93-3A2D-49DD-BB94-1543B974364B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29" creationId="{9AA04E2B-6235-4480-BBDB-BC0145C29051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0" creationId="{208ACB7A-7B8D-4E47-8CC3-410087B644CA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1" creationId="{BFD7BBEF-F8ED-4F0E-A219-03C6DB04CF53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2" creationId="{6A30A93F-6F41-45A4-A571-2EEB03D78B3D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3" creationId="{C6D95F23-4C21-4382-B950-8831831B2F2C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4" creationId="{654CAC2B-0D01-4C36-8B96-64E1B7592D8B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5" creationId="{BF40B07A-4318-4433-9B43-1D311A342E46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6" creationId="{772E31BD-0D80-4FA2-919D-DEC077637AD3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7" creationId="{BA8C4D14-7A70-4D8F-848C-84A908668EC8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8" creationId="{265F628F-F782-4E41-AEC4-D6E5E3A5B06B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0" creationId="{1C88191A-B056-4BD4-BBEA-2E73F0436AFF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1" creationId="{41352DA9-BD7A-4DE9-A264-626984D39052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2" creationId="{ABA3DEA4-D0E4-4362-A3F2-A6A275D7818B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3" creationId="{A2406B8A-0EF8-4E7B-B4CA-0E4273C0E7E0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4" creationId="{9A7F4505-670B-449F-8CD7-91D91327996A}"/>
          </ac:spMkLst>
        </pc:spChg>
        <pc:spChg chg="add mod">
          <ac:chgData name="" userId="f9cbafaa3520ff22" providerId="LiveId" clId="{C2F2E030-8158-4927-BB2C-C5E45D7344F5}" dt="2020-11-22T03:20:45.304" v="1670" actId="1035"/>
          <ac:spMkLst>
            <pc:docMk/>
            <pc:sldMk cId="2523077721" sldId="315"/>
            <ac:spMk id="45" creationId="{90AD546C-4D69-432A-81D8-B1AC7BA635A9}"/>
          </ac:spMkLst>
        </pc:spChg>
        <pc:spChg chg="add del mod">
          <ac:chgData name="" userId="f9cbafaa3520ff22" providerId="LiveId" clId="{C2F2E030-8158-4927-BB2C-C5E45D7344F5}" dt="2020-11-22T03:13:08.072" v="1449" actId="478"/>
          <ac:spMkLst>
            <pc:docMk/>
            <pc:sldMk cId="2523077721" sldId="315"/>
            <ac:spMk id="46" creationId="{4EEAF1AD-7A59-4CFB-B01B-3B5E03EF7854}"/>
          </ac:spMkLst>
        </pc:spChg>
        <pc:spChg chg="add mod">
          <ac:chgData name="" userId="f9cbafaa3520ff22" providerId="LiveId" clId="{C2F2E030-8158-4927-BB2C-C5E45D7344F5}" dt="2020-11-22T03:20:45.304" v="1670" actId="1035"/>
          <ac:spMkLst>
            <pc:docMk/>
            <pc:sldMk cId="2523077721" sldId="315"/>
            <ac:spMk id="49" creationId="{5CD379EF-D40D-4A02-BA93-DA3865F349D1}"/>
          </ac:spMkLst>
        </pc:spChg>
        <pc:spChg chg="add mod">
          <ac:chgData name="" userId="f9cbafaa3520ff22" providerId="LiveId" clId="{C2F2E030-8158-4927-BB2C-C5E45D7344F5}" dt="2020-11-22T03:59:28.626" v="2303" actId="1038"/>
          <ac:spMkLst>
            <pc:docMk/>
            <pc:sldMk cId="2523077721" sldId="315"/>
            <ac:spMk id="50" creationId="{D776C67C-B908-4DE5-A6F8-BA0D1E5CD440}"/>
          </ac:spMkLst>
        </pc:spChg>
        <pc:spChg chg="add del mod">
          <ac:chgData name="" userId="f9cbafaa3520ff22" providerId="LiveId" clId="{C2F2E030-8158-4927-BB2C-C5E45D7344F5}" dt="2020-11-22T03:35:09.319" v="1863"/>
          <ac:spMkLst>
            <pc:docMk/>
            <pc:sldMk cId="2523077721" sldId="315"/>
            <ac:spMk id="51" creationId="{B8FC2AF6-A65F-4D7C-A27C-175C23449359}"/>
          </ac:spMkLst>
        </pc:spChg>
        <pc:spChg chg="add mod">
          <ac:chgData name="" userId="f9cbafaa3520ff22" providerId="LiveId" clId="{C2F2E030-8158-4927-BB2C-C5E45D7344F5}" dt="2020-11-22T03:46:48.437" v="2265" actId="1035"/>
          <ac:spMkLst>
            <pc:docMk/>
            <pc:sldMk cId="2523077721" sldId="315"/>
            <ac:spMk id="52" creationId="{6A4DE505-1F9B-4FB8-95FF-BAF8FB9E6C53}"/>
          </ac:spMkLst>
        </pc:spChg>
        <pc:spChg chg="add">
          <ac:chgData name="" userId="f9cbafaa3520ff22" providerId="LiveId" clId="{C2F2E030-8158-4927-BB2C-C5E45D7344F5}" dt="2020-11-22T03:35:26.796" v="1895"/>
          <ac:spMkLst>
            <pc:docMk/>
            <pc:sldMk cId="2523077721" sldId="315"/>
            <ac:spMk id="53" creationId="{7C5AEA4B-D6FD-4D09-9863-643576BBF0CC}"/>
          </ac:spMkLst>
        </pc:spChg>
        <pc:spChg chg="add mod">
          <ac:chgData name="" userId="f9cbafaa3520ff22" providerId="LiveId" clId="{C2F2E030-8158-4927-BB2C-C5E45D7344F5}" dt="2020-11-22T03:47:01.147" v="2276" actId="1036"/>
          <ac:spMkLst>
            <pc:docMk/>
            <pc:sldMk cId="2523077721" sldId="315"/>
            <ac:spMk id="54" creationId="{61D469BE-35C0-4E99-8962-D4AE653FCD14}"/>
          </ac:spMkLst>
        </pc:spChg>
        <pc:spChg chg="add mod">
          <ac:chgData name="" userId="f9cbafaa3520ff22" providerId="LiveId" clId="{C2F2E030-8158-4927-BB2C-C5E45D7344F5}" dt="2020-11-22T03:48:06.379" v="2285" actId="1037"/>
          <ac:spMkLst>
            <pc:docMk/>
            <pc:sldMk cId="2523077721" sldId="315"/>
            <ac:spMk id="55" creationId="{0E58A86B-5404-4D90-9DB0-7BD24C1B1E38}"/>
          </ac:spMkLst>
        </pc:spChg>
        <pc:grpChg chg="add del mod">
          <ac:chgData name="" userId="f9cbafaa3520ff22" providerId="LiveId" clId="{C2F2E030-8158-4927-BB2C-C5E45D7344F5}" dt="2020-11-22T03:21:58.668" v="1721" actId="165"/>
          <ac:grpSpMkLst>
            <pc:docMk/>
            <pc:sldMk cId="2523077721" sldId="315"/>
            <ac:grpSpMk id="7" creationId="{58DF2D23-2836-474B-A768-95E18BF24D1E}"/>
          </ac:grpSpMkLst>
        </pc:grpChg>
        <pc:graphicFrameChg chg="add mod">
          <ac:chgData name="" userId="f9cbafaa3520ff22" providerId="LiveId" clId="{C2F2E030-8158-4927-BB2C-C5E45D7344F5}" dt="2020-11-22T03:20:54.307" v="1674" actId="1035"/>
          <ac:graphicFrameMkLst>
            <pc:docMk/>
            <pc:sldMk cId="2523077721" sldId="315"/>
            <ac:graphicFrameMk id="8" creationId="{F1AD1939-3F19-4B6A-A9F7-D731C7D448F3}"/>
          </ac:graphicFrameMkLst>
        </pc:graphicFrameChg>
        <pc:graphicFrameChg chg="add mod">
          <ac:chgData name="" userId="f9cbafaa3520ff22" providerId="LiveId" clId="{C2F2E030-8158-4927-BB2C-C5E45D7344F5}" dt="2020-11-22T03:59:28.626" v="2303" actId="1038"/>
          <ac:graphicFrameMkLst>
            <pc:docMk/>
            <pc:sldMk cId="2523077721" sldId="315"/>
            <ac:graphicFrameMk id="10" creationId="{3C58604C-EF54-4DA0-9EFD-3444B679AE4A}"/>
          </ac:graphicFrameMkLst>
        </pc:graphicFrameChg>
        <pc:graphicFrameChg chg="add mod">
          <ac:chgData name="" userId="f9cbafaa3520ff22" providerId="LiveId" clId="{C2F2E030-8158-4927-BB2C-C5E45D7344F5}" dt="2020-11-22T03:46:48.437" v="2265" actId="1035"/>
          <ac:graphicFrameMkLst>
            <pc:docMk/>
            <pc:sldMk cId="2523077721" sldId="315"/>
            <ac:graphicFrameMk id="11" creationId="{510ED7E4-EA14-47FC-B53D-6543A5067383}"/>
          </ac:graphicFrameMkLst>
        </pc:graphicFrameChg>
        <pc:graphicFrameChg chg="add del mod">
          <ac:chgData name="" userId="f9cbafaa3520ff22" providerId="LiveId" clId="{C2F2E030-8158-4927-BB2C-C5E45D7344F5}" dt="2020-11-22T03:34:11.532" v="1843" actId="478"/>
          <ac:graphicFrameMkLst>
            <pc:docMk/>
            <pc:sldMk cId="2523077721" sldId="315"/>
            <ac:graphicFrameMk id="12" creationId="{1D8CE4CA-BBA2-4A1A-9435-F09BF296363E}"/>
          </ac:graphicFrameMkLst>
        </pc:graphicFrameChg>
        <pc:graphicFrameChg chg="add mod">
          <ac:chgData name="" userId="f9cbafaa3520ff22" providerId="LiveId" clId="{C2F2E030-8158-4927-BB2C-C5E45D7344F5}" dt="2020-11-22T03:20:45.304" v="1670" actId="1035"/>
          <ac:graphicFrameMkLst>
            <pc:docMk/>
            <pc:sldMk cId="2523077721" sldId="315"/>
            <ac:graphicFrameMk id="48" creationId="{72F01F18-8FE7-4541-AA0D-1E1257DCA857}"/>
          </ac:graphicFrameMkLst>
        </pc:graphicFrameChg>
        <pc:picChg chg="add mod">
          <ac:chgData name="" userId="f9cbafaa3520ff22" providerId="LiveId" clId="{C2F2E030-8158-4927-BB2C-C5E45D7344F5}" dt="2020-11-22T03:20:45.304" v="1670" actId="1035"/>
          <ac:picMkLst>
            <pc:docMk/>
            <pc:sldMk cId="2523077721" sldId="315"/>
            <ac:picMk id="26" creationId="{4DB75DD0-B151-4646-B75E-BB4154239883}"/>
          </ac:picMkLst>
        </pc:picChg>
        <pc:picChg chg="add mod">
          <ac:chgData name="" userId="f9cbafaa3520ff22" providerId="LiveId" clId="{C2F2E030-8158-4927-BB2C-C5E45D7344F5}" dt="2020-11-22T03:20:45.304" v="1670" actId="1035"/>
          <ac:picMkLst>
            <pc:docMk/>
            <pc:sldMk cId="2523077721" sldId="315"/>
            <ac:picMk id="47" creationId="{0E37D5EB-AB9B-4D23-B8D6-F6F656733C8C}"/>
          </ac:picMkLst>
        </pc:picChg>
        <pc:cxnChg chg="del">
          <ac:chgData name="" userId="f9cbafaa3520ff22" providerId="LiveId" clId="{C2F2E030-8158-4927-BB2C-C5E45D7344F5}" dt="2020-11-22T03:05:06.902" v="1446" actId="478"/>
          <ac:cxnSpMkLst>
            <pc:docMk/>
            <pc:sldMk cId="2523077721" sldId="315"/>
            <ac:cxnSpMk id="5" creationId="{EC2D79E4-2646-464B-87D5-AC8B04A37B4C}"/>
          </ac:cxnSpMkLst>
        </pc:cxnChg>
        <pc:cxnChg chg="add mod ord topLvl">
          <ac:chgData name="" userId="f9cbafaa3520ff22" providerId="LiveId" clId="{C2F2E030-8158-4927-BB2C-C5E45D7344F5}" dt="2020-11-22T03:24:37.815" v="1787" actId="166"/>
          <ac:cxnSpMkLst>
            <pc:docMk/>
            <pc:sldMk cId="2523077721" sldId="315"/>
            <ac:cxnSpMk id="24" creationId="{305CADE9-E4B0-4361-BAF0-EE9A0DA25FC3}"/>
          </ac:cxnSpMkLst>
        </pc:cxnChg>
        <pc:cxnChg chg="add mod ord topLvl">
          <ac:chgData name="" userId="f9cbafaa3520ff22" providerId="LiveId" clId="{C2F2E030-8158-4927-BB2C-C5E45D7344F5}" dt="2020-11-22T03:24:32.789" v="1786" actId="166"/>
          <ac:cxnSpMkLst>
            <pc:docMk/>
            <pc:sldMk cId="2523077721" sldId="315"/>
            <ac:cxnSpMk id="25" creationId="{26F050FF-32EC-44B8-9375-7EC858BF05AC}"/>
          </ac:cxnSpMkLst>
        </pc:cxnChg>
        <pc:cxnChg chg="del">
          <ac:chgData name="" userId="f9cbafaa3520ff22" providerId="LiveId" clId="{C2F2E030-8158-4927-BB2C-C5E45D7344F5}" dt="2020-11-22T03:05:06.902" v="1446" actId="478"/>
          <ac:cxnSpMkLst>
            <pc:docMk/>
            <pc:sldMk cId="2523077721" sldId="315"/>
            <ac:cxnSpMk id="39" creationId="{D2873D19-0FDA-4FD7-AAE2-B85928947AE2}"/>
          </ac:cxnSpMkLst>
        </pc:cxnChg>
      </pc:sldChg>
      <pc:sldChg chg="modSp add">
        <pc:chgData name="" userId="f9cbafaa3520ff22" providerId="LiveId" clId="{C2F2E030-8158-4927-BB2C-C5E45D7344F5}" dt="2020-11-22T23:35:52.763" v="6564" actId="20577"/>
        <pc:sldMkLst>
          <pc:docMk/>
          <pc:sldMk cId="4274820166" sldId="316"/>
        </pc:sldMkLst>
        <pc:spChg chg="mod">
          <ac:chgData name="" userId="f9cbafaa3520ff22" providerId="LiveId" clId="{C2F2E030-8158-4927-BB2C-C5E45D7344F5}" dt="2020-11-22T23:35:52.763" v="6564" actId="20577"/>
          <ac:spMkLst>
            <pc:docMk/>
            <pc:sldMk cId="4274820166" sldId="316"/>
            <ac:spMk id="3" creationId="{00000000-0000-0000-0000-000000000000}"/>
          </ac:spMkLst>
        </pc:spChg>
      </pc:sldChg>
      <pc:sldChg chg="addSp delSp modSp add">
        <pc:chgData name="" userId="f9cbafaa3520ff22" providerId="LiveId" clId="{C2F2E030-8158-4927-BB2C-C5E45D7344F5}" dt="2020-11-22T05:05:05.160" v="3340" actId="948"/>
        <pc:sldMkLst>
          <pc:docMk/>
          <pc:sldMk cId="85842514" sldId="317"/>
        </pc:sldMkLst>
        <pc:spChg chg="mod">
          <ac:chgData name="" userId="f9cbafaa3520ff22" providerId="LiveId" clId="{C2F2E030-8158-4927-BB2C-C5E45D7344F5}" dt="2020-11-22T04:58:45.181" v="3245" actId="20577"/>
          <ac:spMkLst>
            <pc:docMk/>
            <pc:sldMk cId="85842514" sldId="317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04:58:30.440" v="3207" actId="478"/>
          <ac:spMkLst>
            <pc:docMk/>
            <pc:sldMk cId="85842514" sldId="317"/>
            <ac:spMk id="3" creationId="{00000000-0000-0000-0000-000000000000}"/>
          </ac:spMkLst>
        </pc:spChg>
        <pc:spChg chg="add del mod">
          <ac:chgData name="" userId="f9cbafaa3520ff22" providerId="LiveId" clId="{C2F2E030-8158-4927-BB2C-C5E45D7344F5}" dt="2020-11-22T04:58:32.453" v="3208" actId="478"/>
          <ac:spMkLst>
            <pc:docMk/>
            <pc:sldMk cId="85842514" sldId="317"/>
            <ac:spMk id="10" creationId="{8439D344-A209-4EA0-93C4-651547368B95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12" creationId="{00000000-0000-0000-0000-00000000000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13" creationId="{00000000-0000-0000-0000-00000000000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14" creationId="{00000000-0000-0000-0000-000000000000}"/>
          </ac:spMkLst>
        </pc:spChg>
        <pc:spChg chg="add mod">
          <ac:chgData name="" userId="f9cbafaa3520ff22" providerId="LiveId" clId="{C2F2E030-8158-4927-BB2C-C5E45D7344F5}" dt="2020-11-22T05:01:08.320" v="3310" actId="1037"/>
          <ac:spMkLst>
            <pc:docMk/>
            <pc:sldMk cId="85842514" sldId="317"/>
            <ac:spMk id="18" creationId="{03CF7C6A-A910-4F81-9DDA-2A94CF02CC42}"/>
          </ac:spMkLst>
        </pc:spChg>
        <pc:spChg chg="add mod">
          <ac:chgData name="" userId="f9cbafaa3520ff22" providerId="LiveId" clId="{C2F2E030-8158-4927-BB2C-C5E45D7344F5}" dt="2020-11-22T05:05:05.160" v="3340" actId="948"/>
          <ac:spMkLst>
            <pc:docMk/>
            <pc:sldMk cId="85842514" sldId="317"/>
            <ac:spMk id="19" creationId="{03F5295D-FF4B-49BC-9119-BC8296FA3531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21" creationId="{00000000-0000-0000-0000-00000000000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25" creationId="{00000000-0000-0000-0000-00000000000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26" creationId="{ABDC2B5C-FCF1-4E40-99CB-5B78EF9A677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27" creationId="{83E9B0F8-5227-41B4-8004-F53102950A0E}"/>
          </ac:spMkLst>
        </pc:spChg>
        <pc:graphicFrameChg chg="del">
          <ac:chgData name="" userId="f9cbafaa3520ff22" providerId="LiveId" clId="{C2F2E030-8158-4927-BB2C-C5E45D7344F5}" dt="2020-11-22T04:27:17.341" v="3110" actId="478"/>
          <ac:graphicFrameMkLst>
            <pc:docMk/>
            <pc:sldMk cId="85842514" sldId="317"/>
            <ac:graphicFrameMk id="32" creationId="{5D9534DD-D586-4072-8DF6-6FF2DBF84C46}"/>
          </ac:graphicFrameMkLst>
        </pc:graphicFrameChg>
        <pc:graphicFrameChg chg="del">
          <ac:chgData name="" userId="f9cbafaa3520ff22" providerId="LiveId" clId="{C2F2E030-8158-4927-BB2C-C5E45D7344F5}" dt="2020-11-22T04:27:17.341" v="3110" actId="478"/>
          <ac:graphicFrameMkLst>
            <pc:docMk/>
            <pc:sldMk cId="85842514" sldId="317"/>
            <ac:graphicFrameMk id="46" creationId="{A55500D8-9147-460E-8E94-015BEC37C2D1}"/>
          </ac:graphicFrameMkLst>
        </pc:graphicFrameChg>
        <pc:graphicFrameChg chg="del">
          <ac:chgData name="" userId="f9cbafaa3520ff22" providerId="LiveId" clId="{C2F2E030-8158-4927-BB2C-C5E45D7344F5}" dt="2020-11-22T04:27:17.341" v="3110" actId="478"/>
          <ac:graphicFrameMkLst>
            <pc:docMk/>
            <pc:sldMk cId="85842514" sldId="317"/>
            <ac:graphicFrameMk id="53" creationId="{81C00341-F354-45C9-A15A-42AB26399111}"/>
          </ac:graphicFrameMkLst>
        </pc:graphicFrameChg>
        <pc:graphicFrameChg chg="del">
          <ac:chgData name="" userId="f9cbafaa3520ff22" providerId="LiveId" clId="{C2F2E030-8158-4927-BB2C-C5E45D7344F5}" dt="2020-11-22T04:58:50.481" v="3247" actId="478"/>
          <ac:graphicFrameMkLst>
            <pc:docMk/>
            <pc:sldMk cId="85842514" sldId="317"/>
            <ac:graphicFrameMk id="97283" creationId="{00000000-0000-0000-0000-000000000000}"/>
          </ac:graphicFrameMkLst>
        </pc:graphicFrameChg>
        <pc:graphicFrameChg chg="del">
          <ac:chgData name="" userId="f9cbafaa3520ff22" providerId="LiveId" clId="{C2F2E030-8158-4927-BB2C-C5E45D7344F5}" dt="2020-11-22T04:58:50.481" v="3247" actId="478"/>
          <ac:graphicFrameMkLst>
            <pc:docMk/>
            <pc:sldMk cId="85842514" sldId="317"/>
            <ac:graphicFrameMk id="97284" creationId="{00000000-0000-0000-0000-000000000000}"/>
          </ac:graphicFrameMkLst>
        </pc:graphicFrameChg>
        <pc:picChg chg="add del mod">
          <ac:chgData name="" userId="f9cbafaa3520ff22" providerId="LiveId" clId="{C2F2E030-8158-4927-BB2C-C5E45D7344F5}" dt="2020-11-22T04:59:46.831" v="3272" actId="1035"/>
          <ac:picMkLst>
            <pc:docMk/>
            <pc:sldMk cId="85842514" sldId="317"/>
            <ac:picMk id="5" creationId="{2C9315DF-6620-41E7-8874-36692344DBD1}"/>
          </ac:picMkLst>
        </pc:picChg>
        <pc:picChg chg="add mod">
          <ac:chgData name="" userId="f9cbafaa3520ff22" providerId="LiveId" clId="{C2F2E030-8158-4927-BB2C-C5E45D7344F5}" dt="2020-11-22T05:00:35.410" v="3301" actId="1035"/>
          <ac:picMkLst>
            <pc:docMk/>
            <pc:sldMk cId="85842514" sldId="317"/>
            <ac:picMk id="15" creationId="{3F2A8753-A184-4BC3-A6CC-52CD7604F0E9}"/>
          </ac:picMkLst>
        </pc:picChg>
        <pc:picChg chg="add mod">
          <ac:chgData name="" userId="f9cbafaa3520ff22" providerId="LiveId" clId="{C2F2E030-8158-4927-BB2C-C5E45D7344F5}" dt="2020-11-22T04:59:42.680" v="3270" actId="1038"/>
          <ac:picMkLst>
            <pc:docMk/>
            <pc:sldMk cId="85842514" sldId="317"/>
            <ac:picMk id="27650" creationId="{A8B2C4E9-C9C8-4ABD-AE48-D5EFA077EDF3}"/>
          </ac:picMkLst>
        </pc:pic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6" creationId="{CDA3B2EF-9B9F-4F4E-BDBC-B3C90DDA6505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8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9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16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17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0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2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3" creationId="{3DD29B59-AB80-4BE8-8F4F-9B734E0BE8CE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4" creationId="{D413F63C-738B-4726-98B5-33F30A3FB9D9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8" creationId="{5E6B9361-17E2-43C5-A42A-8BFE322783FD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0" creationId="{A3A17C37-A025-47D8-9195-643785BCE50B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5" creationId="{0953A43D-E585-41AC-B43A-5BDFD8263A13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6" creationId="{CAB477BE-A36C-4818-9447-921CE4BB6BCA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7" creationId="{054ABE8A-F79C-4FF5-B977-3670B2633F32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8" creationId="{AF02C3BA-2D4B-4F1B-A297-D5049AEC1DA8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9" creationId="{5D541F22-D632-4D84-AA97-CD911F6F60E2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0" creationId="{D2240F1D-AD16-490A-A9DC-6FDD7847C96A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1" creationId="{91A18427-E3CF-4A35-803A-2AC0BFB31841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2" creationId="{C2BBFF9A-CF5C-46BE-A535-90F91EEDFE6B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4" creationId="{A15B62D2-E75F-459E-9B84-3279773032BA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8" creationId="{375D2F37-AD3F-40F7-8AFC-B893D36EF668}"/>
          </ac:cxnSpMkLst>
        </pc:cxnChg>
      </pc:sldChg>
      <pc:sldChg chg="addSp delSp modSp add">
        <pc:chgData name="" userId="f9cbafaa3520ff22" providerId="LiveId" clId="{C2F2E030-8158-4927-BB2C-C5E45D7344F5}" dt="2020-11-22T15:45:09.406" v="3594" actId="1037"/>
        <pc:sldMkLst>
          <pc:docMk/>
          <pc:sldMk cId="2161098079" sldId="318"/>
        </pc:sldMkLst>
        <pc:spChg chg="add mod">
          <ac:chgData name="" userId="f9cbafaa3520ff22" providerId="LiveId" clId="{C2F2E030-8158-4927-BB2C-C5E45D7344F5}" dt="2020-11-22T15:45:09.406" v="3594" actId="1037"/>
          <ac:spMkLst>
            <pc:docMk/>
            <pc:sldMk cId="2161098079" sldId="318"/>
            <ac:spMk id="5" creationId="{C7501E76-5CA0-4DCF-B4FF-49A20FDAE989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11" creationId="{A972DFAF-FFF8-4B90-9FC7-8D3E4871C4B8}"/>
          </ac:spMkLst>
        </pc:spChg>
        <pc:spChg chg="add mod">
          <ac:chgData name="" userId="f9cbafaa3520ff22" providerId="LiveId" clId="{C2F2E030-8158-4927-BB2C-C5E45D7344F5}" dt="2020-11-22T15:44:55.925" v="3583" actId="1037"/>
          <ac:spMkLst>
            <pc:docMk/>
            <pc:sldMk cId="2161098079" sldId="318"/>
            <ac:spMk id="14" creationId="{9B6DFEBB-61BB-4E74-BF09-C7792140800A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41" creationId="{41352DA9-BD7A-4DE9-A264-626984D39052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42" creationId="{ABA3DEA4-D0E4-4362-A3F2-A6A275D7818B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43" creationId="{A2406B8A-0EF8-4E7B-B4CA-0E4273C0E7E0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44" creationId="{9A7F4505-670B-449F-8CD7-91D91327996A}"/>
          </ac:spMkLst>
        </pc:spChg>
        <pc:picChg chg="add del mod">
          <ac:chgData name="" userId="f9cbafaa3520ff22" providerId="LiveId" clId="{C2F2E030-8158-4927-BB2C-C5E45D7344F5}" dt="2020-11-22T15:26:55.046" v="3364" actId="478"/>
          <ac:picMkLst>
            <pc:docMk/>
            <pc:sldMk cId="2161098079" sldId="318"/>
            <ac:picMk id="4" creationId="{E92FF846-A2F1-4C62-87E6-E57717578369}"/>
          </ac:picMkLst>
        </pc:picChg>
        <pc:picChg chg="del">
          <ac:chgData name="" userId="f9cbafaa3520ff22" providerId="LiveId" clId="{C2F2E030-8158-4927-BB2C-C5E45D7344F5}" dt="2020-11-22T14:33:32.849" v="3342" actId="478"/>
          <ac:picMkLst>
            <pc:docMk/>
            <pc:sldMk cId="2161098079" sldId="318"/>
            <ac:picMk id="8" creationId="{CE70AA6C-AB03-4EF9-8B5E-B8882A01F1CC}"/>
          </ac:picMkLst>
        </pc:picChg>
        <pc:picChg chg="del">
          <ac:chgData name="" userId="f9cbafaa3520ff22" providerId="LiveId" clId="{C2F2E030-8158-4927-BB2C-C5E45D7344F5}" dt="2020-11-22T14:33:32.849" v="3342" actId="478"/>
          <ac:picMkLst>
            <pc:docMk/>
            <pc:sldMk cId="2161098079" sldId="318"/>
            <ac:picMk id="10" creationId="{99B8C7FF-9C3B-421A-B6F1-A589B1B730E8}"/>
          </ac:picMkLst>
        </pc:picChg>
        <pc:picChg chg="add mod">
          <ac:chgData name="" userId="f9cbafaa3520ff22" providerId="LiveId" clId="{C2F2E030-8158-4927-BB2C-C5E45D7344F5}" dt="2020-11-22T15:28:48.926" v="3447" actId="1076"/>
          <ac:picMkLst>
            <pc:docMk/>
            <pc:sldMk cId="2161098079" sldId="318"/>
            <ac:picMk id="5122" creationId="{FD404721-E7C0-4CBD-AFD4-5DB7AB086627}"/>
          </ac:picMkLst>
        </pc:picChg>
      </pc:sldChg>
      <pc:sldChg chg="addSp delSp modSp add">
        <pc:chgData name="" userId="f9cbafaa3520ff22" providerId="LiveId" clId="{C2F2E030-8158-4927-BB2C-C5E45D7344F5}" dt="2020-11-22T15:45:33.725" v="3600" actId="1036"/>
        <pc:sldMkLst>
          <pc:docMk/>
          <pc:sldMk cId="2996842940" sldId="319"/>
        </pc:sldMkLst>
        <pc:spChg chg="add mod">
          <ac:chgData name="" userId="f9cbafaa3520ff22" providerId="LiveId" clId="{C2F2E030-8158-4927-BB2C-C5E45D7344F5}" dt="2020-11-22T15:27:49.776" v="3429" actId="1035"/>
          <ac:spMkLst>
            <pc:docMk/>
            <pc:sldMk cId="2996842940" sldId="319"/>
            <ac:spMk id="5" creationId="{667853D3-6768-47F9-9ED9-7248E1E0D122}"/>
          </ac:spMkLst>
        </pc:spChg>
        <pc:spChg chg="add mod">
          <ac:chgData name="" userId="f9cbafaa3520ff22" providerId="LiveId" clId="{C2F2E030-8158-4927-BB2C-C5E45D7344F5}" dt="2020-11-22T15:28:25.946" v="3444" actId="1037"/>
          <ac:spMkLst>
            <pc:docMk/>
            <pc:sldMk cId="2996842940" sldId="319"/>
            <ac:spMk id="6" creationId="{EF296F2D-3EF4-4138-8204-15759D4CAABB}"/>
          </ac:spMkLst>
        </pc:spChg>
        <pc:spChg chg="add">
          <ac:chgData name="" userId="f9cbafaa3520ff22" providerId="LiveId" clId="{C2F2E030-8158-4927-BB2C-C5E45D7344F5}" dt="2020-11-22T15:45:26.025" v="3595"/>
          <ac:spMkLst>
            <pc:docMk/>
            <pc:sldMk cId="2996842940" sldId="319"/>
            <ac:spMk id="7" creationId="{7A2153AA-7868-4F10-8ED4-3E1B60300994}"/>
          </ac:spMkLst>
        </pc:spChg>
        <pc:spChg chg="add">
          <ac:chgData name="" userId="f9cbafaa3520ff22" providerId="LiveId" clId="{C2F2E030-8158-4927-BB2C-C5E45D7344F5}" dt="2020-11-22T15:45:26.025" v="3595"/>
          <ac:spMkLst>
            <pc:docMk/>
            <pc:sldMk cId="2996842940" sldId="319"/>
            <ac:spMk id="8" creationId="{E21AAC85-3EB2-4F5A-BB78-1BEA46FD0623}"/>
          </ac:spMkLst>
        </pc:spChg>
        <pc:picChg chg="mod">
          <ac:chgData name="" userId="f9cbafaa3520ff22" providerId="LiveId" clId="{C2F2E030-8158-4927-BB2C-C5E45D7344F5}" dt="2020-11-22T15:45:33.725" v="3600" actId="1036"/>
          <ac:picMkLst>
            <pc:docMk/>
            <pc:sldMk cId="2996842940" sldId="319"/>
            <ac:picMk id="4" creationId="{E92FF846-A2F1-4C62-87E6-E57717578369}"/>
          </ac:picMkLst>
        </pc:picChg>
        <pc:picChg chg="add del">
          <ac:chgData name="" userId="f9cbafaa3520ff22" providerId="LiveId" clId="{C2F2E030-8158-4927-BB2C-C5E45D7344F5}" dt="2020-11-22T15:27:27.126" v="3393" actId="478"/>
          <ac:picMkLst>
            <pc:docMk/>
            <pc:sldMk cId="2996842940" sldId="319"/>
            <ac:picMk id="5122" creationId="{FD404721-E7C0-4CBD-AFD4-5DB7AB086627}"/>
          </ac:picMkLst>
        </pc:picChg>
      </pc:sldChg>
      <pc:sldChg chg="addSp delSp modSp add ord delAnim modAnim">
        <pc:chgData name="" userId="f9cbafaa3520ff22" providerId="LiveId" clId="{C2F2E030-8158-4927-BB2C-C5E45D7344F5}" dt="2020-11-22T16:11:09.675" v="3948"/>
        <pc:sldMkLst>
          <pc:docMk/>
          <pc:sldMk cId="1825273788" sldId="320"/>
        </pc:sldMkLst>
        <pc:spChg chg="mod">
          <ac:chgData name="" userId="f9cbafaa3520ff22" providerId="LiveId" clId="{C2F2E030-8158-4927-BB2C-C5E45D7344F5}" dt="2020-11-22T15:46:47.268" v="3628" actId="20577"/>
          <ac:spMkLst>
            <pc:docMk/>
            <pc:sldMk cId="1825273788" sldId="320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2T16:09:12.340" v="3920"/>
          <ac:spMkLst>
            <pc:docMk/>
            <pc:sldMk cId="1825273788" sldId="320"/>
            <ac:spMk id="3" creationId="{00000000-0000-0000-0000-000000000000}"/>
          </ac:spMkLst>
        </pc:spChg>
        <pc:spChg chg="add del mod">
          <ac:chgData name="" userId="f9cbafaa3520ff22" providerId="LiveId" clId="{C2F2E030-8158-4927-BB2C-C5E45D7344F5}" dt="2020-11-22T15:46:35.068" v="3604" actId="478"/>
          <ac:spMkLst>
            <pc:docMk/>
            <pc:sldMk cId="1825273788" sldId="320"/>
            <ac:spMk id="5" creationId="{6AA649EA-8202-4829-A62C-A2D91FE7B2FB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12" creationId="{00000000-0000-0000-0000-00000000000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13" creationId="{00000000-0000-0000-0000-00000000000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14" creationId="{00000000-0000-0000-0000-000000000000}"/>
          </ac:spMkLst>
        </pc:spChg>
        <pc:spChg chg="add mod">
          <ac:chgData name="" userId="f9cbafaa3520ff22" providerId="LiveId" clId="{C2F2E030-8158-4927-BB2C-C5E45D7344F5}" dt="2020-11-22T16:06:08.425" v="3851" actId="13822"/>
          <ac:spMkLst>
            <pc:docMk/>
            <pc:sldMk cId="1825273788" sldId="320"/>
            <ac:spMk id="18" creationId="{39949E6C-3409-49EC-AFF0-DD184A2F1378}"/>
          </ac:spMkLst>
        </pc:spChg>
        <pc:spChg chg="add mod">
          <ac:chgData name="" userId="f9cbafaa3520ff22" providerId="LiveId" clId="{C2F2E030-8158-4927-BB2C-C5E45D7344F5}" dt="2020-11-22T16:05:57.175" v="3846" actId="1076"/>
          <ac:spMkLst>
            <pc:docMk/>
            <pc:sldMk cId="1825273788" sldId="320"/>
            <ac:spMk id="19" creationId="{E0006325-992F-4EEA-B568-6941BAF8F87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21" creationId="{00000000-0000-0000-0000-00000000000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25" creationId="{00000000-0000-0000-0000-00000000000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26" creationId="{ABDC2B5C-FCF1-4E40-99CB-5B78EF9A677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27" creationId="{83E9B0F8-5227-41B4-8004-F53102950A0E}"/>
          </ac:spMkLst>
        </pc:spChg>
        <pc:spChg chg="add del mod">
          <ac:chgData name="" userId="f9cbafaa3520ff22" providerId="LiveId" clId="{C2F2E030-8158-4927-BB2C-C5E45D7344F5}" dt="2020-11-22T16:06:33.005" v="3862" actId="478"/>
          <ac:spMkLst>
            <pc:docMk/>
            <pc:sldMk cId="1825273788" sldId="320"/>
            <ac:spMk id="31" creationId="{B512D2ED-BF00-4C3A-9595-FC7395851C53}"/>
          </ac:spMkLst>
        </pc:spChg>
        <pc:spChg chg="add mod">
          <ac:chgData name="" userId="f9cbafaa3520ff22" providerId="LiveId" clId="{C2F2E030-8158-4927-BB2C-C5E45D7344F5}" dt="2020-11-22T16:05:57.175" v="3846" actId="1076"/>
          <ac:spMkLst>
            <pc:docMk/>
            <pc:sldMk cId="1825273788" sldId="320"/>
            <ac:spMk id="45" creationId="{8F147AB9-EA68-46FA-84D9-1E8674C38293}"/>
          </ac:spMkLst>
        </pc:spChg>
        <pc:spChg chg="add del mod">
          <ac:chgData name="" userId="f9cbafaa3520ff22" providerId="LiveId" clId="{C2F2E030-8158-4927-BB2C-C5E45D7344F5}" dt="2020-11-22T16:06:05.170" v="3850" actId="478"/>
          <ac:spMkLst>
            <pc:docMk/>
            <pc:sldMk cId="1825273788" sldId="320"/>
            <ac:spMk id="49" creationId="{33963125-17E4-454B-980E-3B9613665976}"/>
          </ac:spMkLst>
        </pc:spChg>
        <pc:spChg chg="add mod">
          <ac:chgData name="" userId="f9cbafaa3520ff22" providerId="LiveId" clId="{C2F2E030-8158-4927-BB2C-C5E45D7344F5}" dt="2020-11-22T16:07:52.815" v="3895" actId="114"/>
          <ac:spMkLst>
            <pc:docMk/>
            <pc:sldMk cId="1825273788" sldId="320"/>
            <ac:spMk id="50" creationId="{D9FF00AC-D707-4F48-BD38-430AF198CEB0}"/>
          </ac:spMkLst>
        </pc:spChg>
        <pc:spChg chg="add del mod">
          <ac:chgData name="" userId="f9cbafaa3520ff22" providerId="LiveId" clId="{C2F2E030-8158-4927-BB2C-C5E45D7344F5}" dt="2020-11-22T16:07:10.345" v="3882" actId="478"/>
          <ac:spMkLst>
            <pc:docMk/>
            <pc:sldMk cId="1825273788" sldId="320"/>
            <ac:spMk id="51" creationId="{2289B911-956B-4ACA-A932-E1453B3F6D1E}"/>
          </ac:spMkLst>
        </pc:spChg>
        <pc:spChg chg="add mod">
          <ac:chgData name="" userId="f9cbafaa3520ff22" providerId="LiveId" clId="{C2F2E030-8158-4927-BB2C-C5E45D7344F5}" dt="2020-11-22T16:10:35.952" v="3943" actId="164"/>
          <ac:spMkLst>
            <pc:docMk/>
            <pc:sldMk cId="1825273788" sldId="320"/>
            <ac:spMk id="57" creationId="{4A138855-ED13-4182-B919-531E0ED24427}"/>
          </ac:spMkLst>
        </pc:spChg>
        <pc:spChg chg="add mod">
          <ac:chgData name="" userId="f9cbafaa3520ff22" providerId="LiveId" clId="{C2F2E030-8158-4927-BB2C-C5E45D7344F5}" dt="2020-11-22T16:11:08.639" v="3947" actId="164"/>
          <ac:spMkLst>
            <pc:docMk/>
            <pc:sldMk cId="1825273788" sldId="320"/>
            <ac:spMk id="62" creationId="{7AB24C69-6C1E-4768-A1C0-BFD102529F12}"/>
          </ac:spMkLst>
        </pc:spChg>
        <pc:spChg chg="add del mod">
          <ac:chgData name="" userId="f9cbafaa3520ff22" providerId="LiveId" clId="{C2F2E030-8158-4927-BB2C-C5E45D7344F5}" dt="2020-11-22T16:09:03.380" v="3918" actId="478"/>
          <ac:spMkLst>
            <pc:docMk/>
            <pc:sldMk cId="1825273788" sldId="320"/>
            <ac:spMk id="67" creationId="{F34802D6-4F86-4656-9547-5558E226C67F}"/>
          </ac:spMkLst>
        </pc:spChg>
        <pc:spChg chg="add mod">
          <ac:chgData name="" userId="f9cbafaa3520ff22" providerId="LiveId" clId="{C2F2E030-8158-4927-BB2C-C5E45D7344F5}" dt="2020-11-22T16:11:08.639" v="3947" actId="164"/>
          <ac:spMkLst>
            <pc:docMk/>
            <pc:sldMk cId="1825273788" sldId="320"/>
            <ac:spMk id="97280" creationId="{83C072E0-E7CC-4FCA-A8C6-0E524A49FE82}"/>
          </ac:spMkLst>
        </pc:spChg>
        <pc:grpChg chg="add mod">
          <ac:chgData name="" userId="f9cbafaa3520ff22" providerId="LiveId" clId="{C2F2E030-8158-4927-BB2C-C5E45D7344F5}" dt="2020-11-22T16:10:24.405" v="3940" actId="164"/>
          <ac:grpSpMkLst>
            <pc:docMk/>
            <pc:sldMk cId="1825273788" sldId="320"/>
            <ac:grpSpMk id="97281" creationId="{8B28D098-71B3-4846-B4D9-327D4201236D}"/>
          </ac:grpSpMkLst>
        </pc:grpChg>
        <pc:grpChg chg="add mod">
          <ac:chgData name="" userId="f9cbafaa3520ff22" providerId="LiveId" clId="{C2F2E030-8158-4927-BB2C-C5E45D7344F5}" dt="2020-11-22T16:10:24.175" v="3939" actId="164"/>
          <ac:grpSpMkLst>
            <pc:docMk/>
            <pc:sldMk cId="1825273788" sldId="320"/>
            <ac:grpSpMk id="97282" creationId="{00A3A62A-044F-43E2-9E49-D186A6705C9B}"/>
          </ac:grpSpMkLst>
        </pc:grpChg>
        <pc:grpChg chg="add mod">
          <ac:chgData name="" userId="f9cbafaa3520ff22" providerId="LiveId" clId="{C2F2E030-8158-4927-BB2C-C5E45D7344F5}" dt="2020-11-22T16:10:35.952" v="3943" actId="164"/>
          <ac:grpSpMkLst>
            <pc:docMk/>
            <pc:sldMk cId="1825273788" sldId="320"/>
            <ac:grpSpMk id="97285" creationId="{5AA0C4AB-E1B9-40A4-ABB8-434A92F95107}"/>
          </ac:grpSpMkLst>
        </pc:grpChg>
        <pc:grpChg chg="add mod">
          <ac:chgData name="" userId="f9cbafaa3520ff22" providerId="LiveId" clId="{C2F2E030-8158-4927-BB2C-C5E45D7344F5}" dt="2020-11-22T16:11:08.639" v="3947" actId="164"/>
          <ac:grpSpMkLst>
            <pc:docMk/>
            <pc:sldMk cId="1825273788" sldId="320"/>
            <ac:grpSpMk id="97286" creationId="{91ACF64B-5DC3-4E01-A7E4-0A5E56AD0F47}"/>
          </ac:grpSpMkLst>
        </pc:grpChg>
        <pc:graphicFrameChg chg="add del mod">
          <ac:chgData name="" userId="f9cbafaa3520ff22" providerId="LiveId" clId="{C2F2E030-8158-4927-BB2C-C5E45D7344F5}" dt="2020-11-22T16:00:54.715" v="3760" actId="478"/>
          <ac:graphicFrameMkLst>
            <pc:docMk/>
            <pc:sldMk cId="1825273788" sldId="320"/>
            <ac:graphicFrameMk id="29" creationId="{E4739A08-20E9-406C-99DB-882CC3B16D53}"/>
          </ac:graphicFrameMkLst>
        </pc:graphicFrameChg>
        <pc:graphicFrameChg chg="add del">
          <ac:chgData name="" userId="f9cbafaa3520ff22" providerId="LiveId" clId="{C2F2E030-8158-4927-BB2C-C5E45D7344F5}" dt="2020-11-22T15:48:55.065" v="3648" actId="478"/>
          <ac:graphicFrameMkLst>
            <pc:docMk/>
            <pc:sldMk cId="1825273788" sldId="320"/>
            <ac:graphicFrameMk id="32" creationId="{5D9534DD-D586-4072-8DF6-6FF2DBF84C46}"/>
          </ac:graphicFrameMkLst>
        </pc:graphicFrameChg>
        <pc:graphicFrameChg chg="add del">
          <ac:chgData name="" userId="f9cbafaa3520ff22" providerId="LiveId" clId="{C2F2E030-8158-4927-BB2C-C5E45D7344F5}" dt="2020-11-22T15:48:55.065" v="3648" actId="478"/>
          <ac:graphicFrameMkLst>
            <pc:docMk/>
            <pc:sldMk cId="1825273788" sldId="320"/>
            <ac:graphicFrameMk id="46" creationId="{A55500D8-9147-460E-8E94-015BEC37C2D1}"/>
          </ac:graphicFrameMkLst>
        </pc:graphicFrameChg>
        <pc:graphicFrameChg chg="add del mod">
          <ac:chgData name="" userId="f9cbafaa3520ff22" providerId="LiveId" clId="{C2F2E030-8158-4927-BB2C-C5E45D7344F5}" dt="2020-11-22T16:01:24.505" v="3776" actId="1037"/>
          <ac:graphicFrameMkLst>
            <pc:docMk/>
            <pc:sldMk cId="1825273788" sldId="320"/>
            <ac:graphicFrameMk id="47" creationId="{8DE6CF73-FAE9-489D-BF40-DE1B289F5074}"/>
          </ac:graphicFrameMkLst>
        </pc:graphicFrameChg>
        <pc:graphicFrameChg chg="add del">
          <ac:chgData name="" userId="f9cbafaa3520ff22" providerId="LiveId" clId="{C2F2E030-8158-4927-BB2C-C5E45D7344F5}" dt="2020-11-22T15:48:55.065" v="3648" actId="478"/>
          <ac:graphicFrameMkLst>
            <pc:docMk/>
            <pc:sldMk cId="1825273788" sldId="320"/>
            <ac:graphicFrameMk id="53" creationId="{81C00341-F354-45C9-A15A-42AB26399111}"/>
          </ac:graphicFrameMkLst>
        </pc:graphicFrameChg>
        <pc:graphicFrameChg chg="add del">
          <ac:chgData name="" userId="f9cbafaa3520ff22" providerId="LiveId" clId="{C2F2E030-8158-4927-BB2C-C5E45D7344F5}" dt="2020-11-22T15:56:29.356" v="3716" actId="478"/>
          <ac:graphicFrameMkLst>
            <pc:docMk/>
            <pc:sldMk cId="1825273788" sldId="320"/>
            <ac:graphicFrameMk id="97283" creationId="{00000000-0000-0000-0000-000000000000}"/>
          </ac:graphicFrameMkLst>
        </pc:graphicFrameChg>
        <pc:graphicFrameChg chg="add del mod">
          <ac:chgData name="" userId="f9cbafaa3520ff22" providerId="LiveId" clId="{C2F2E030-8158-4927-BB2C-C5E45D7344F5}" dt="2020-11-22T16:00:58.225" v="3763" actId="478"/>
          <ac:graphicFrameMkLst>
            <pc:docMk/>
            <pc:sldMk cId="1825273788" sldId="320"/>
            <ac:graphicFrameMk id="97284" creationId="{00000000-0000-0000-0000-000000000000}"/>
          </ac:graphicFrameMkLst>
        </pc:graphicFrameChg>
        <pc:picChg chg="add del mod">
          <ac:chgData name="" userId="f9cbafaa3520ff22" providerId="LiveId" clId="{C2F2E030-8158-4927-BB2C-C5E45D7344F5}" dt="2020-11-22T15:52:20.696" v="3655" actId="478"/>
          <ac:picMkLst>
            <pc:docMk/>
            <pc:sldMk cId="1825273788" sldId="320"/>
            <ac:picMk id="10" creationId="{5C576FDB-E960-46F1-9570-CC75A1E89710}"/>
          </ac:picMkLst>
        </pc:picChg>
        <pc:picChg chg="add mod">
          <ac:chgData name="" userId="f9cbafaa3520ff22" providerId="LiveId" clId="{C2F2E030-8158-4927-BB2C-C5E45D7344F5}" dt="2020-11-22T16:05:57.175" v="3846" actId="1076"/>
          <ac:picMkLst>
            <pc:docMk/>
            <pc:sldMk cId="1825273788" sldId="320"/>
            <ac:picMk id="15" creationId="{ABC6A4F3-0D85-4A20-97F8-E58C4D2A16A3}"/>
          </ac:picMkLst>
        </pc:pic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6" creationId="{CDA3B2EF-9B9F-4F4E-BDBC-B3C90DDA6505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8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9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16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17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0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2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3" creationId="{3DD29B59-AB80-4BE8-8F4F-9B734E0BE8CE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4" creationId="{D413F63C-738B-4726-98B5-33F30A3FB9D9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8" creationId="{5E6B9361-17E2-43C5-A42A-8BFE322783FD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0" creationId="{A3A17C37-A025-47D8-9195-643785BCE50B}"/>
          </ac:cxnSpMkLst>
        </pc:cxnChg>
        <pc:cxnChg chg="add mod">
          <ac:chgData name="" userId="f9cbafaa3520ff22" providerId="LiveId" clId="{C2F2E030-8158-4927-BB2C-C5E45D7344F5}" dt="2020-11-22T16:07:34.325" v="3888" actId="1076"/>
          <ac:cxnSpMkLst>
            <pc:docMk/>
            <pc:sldMk cId="1825273788" sldId="320"/>
            <ac:cxnSpMk id="34" creationId="{BF7EE533-32CE-41E4-AF64-8D1C6CE09A49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5" creationId="{0953A43D-E585-41AC-B43A-5BDFD8263A13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6" creationId="{CAB477BE-A36C-4818-9447-921CE4BB6BCA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7" creationId="{054ABE8A-F79C-4FF5-B977-3670B2633F32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8" creationId="{AF02C3BA-2D4B-4F1B-A297-D5049AEC1DA8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9" creationId="{5D541F22-D632-4D84-AA97-CD911F6F60E2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0" creationId="{D2240F1D-AD16-490A-A9DC-6FDD7847C96A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1" creationId="{91A18427-E3CF-4A35-803A-2AC0BFB31841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2" creationId="{C2BBFF9A-CF5C-46BE-A535-90F91EEDFE6B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4" creationId="{A15B62D2-E75F-459E-9B84-3279773032BA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8" creationId="{375D2F37-AD3F-40F7-8AFC-B893D36EF668}"/>
          </ac:cxnSpMkLst>
        </pc:cxnChg>
        <pc:cxnChg chg="add mod">
          <ac:chgData name="" userId="f9cbafaa3520ff22" providerId="LiveId" clId="{C2F2E030-8158-4927-BB2C-C5E45D7344F5}" dt="2020-11-22T16:07:34.325" v="3888" actId="1076"/>
          <ac:cxnSpMkLst>
            <pc:docMk/>
            <pc:sldMk cId="1825273788" sldId="320"/>
            <ac:cxnSpMk id="54" creationId="{CC0621CE-6F41-4C95-A9A2-C78B02D71B4F}"/>
          </ac:cxnSpMkLst>
        </pc:cxnChg>
        <pc:cxnChg chg="add mod">
          <ac:chgData name="" userId="f9cbafaa3520ff22" providerId="LiveId" clId="{C2F2E030-8158-4927-BB2C-C5E45D7344F5}" dt="2020-11-22T16:07:34.325" v="3888" actId="1076"/>
          <ac:cxnSpMkLst>
            <pc:docMk/>
            <pc:sldMk cId="1825273788" sldId="320"/>
            <ac:cxnSpMk id="55" creationId="{A6FD1822-6440-474B-B4D1-8B7E5D18F3E3}"/>
          </ac:cxnSpMkLst>
        </pc:cxnChg>
        <pc:cxnChg chg="add mod">
          <ac:chgData name="" userId="f9cbafaa3520ff22" providerId="LiveId" clId="{C2F2E030-8158-4927-BB2C-C5E45D7344F5}" dt="2020-11-22T16:07:34.325" v="3888" actId="1076"/>
          <ac:cxnSpMkLst>
            <pc:docMk/>
            <pc:sldMk cId="1825273788" sldId="320"/>
            <ac:cxnSpMk id="56" creationId="{822F064C-A822-4E10-AF5D-2E1297D3AB85}"/>
          </ac:cxnSpMkLst>
        </pc:cxnChg>
        <pc:cxnChg chg="add mod">
          <ac:chgData name="" userId="f9cbafaa3520ff22" providerId="LiveId" clId="{C2F2E030-8158-4927-BB2C-C5E45D7344F5}" dt="2020-11-22T16:10:35.952" v="3943" actId="164"/>
          <ac:cxnSpMkLst>
            <pc:docMk/>
            <pc:sldMk cId="1825273788" sldId="320"/>
            <ac:cxnSpMk id="58" creationId="{56C8BE36-25D3-47A4-B8AA-E8347CFEA083}"/>
          </ac:cxnSpMkLst>
        </pc:cxnChg>
        <pc:cxnChg chg="add mod">
          <ac:chgData name="" userId="f9cbafaa3520ff22" providerId="LiveId" clId="{C2F2E030-8158-4927-BB2C-C5E45D7344F5}" dt="2020-11-22T16:10:35.952" v="3943" actId="164"/>
          <ac:cxnSpMkLst>
            <pc:docMk/>
            <pc:sldMk cId="1825273788" sldId="320"/>
            <ac:cxnSpMk id="61" creationId="{A9C19DBF-8F73-4613-9893-55D11B08EB3D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3" creationId="{29F863A2-09F9-4F19-862B-BC463F6CA2D3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4" creationId="{FBEC207A-F4BB-4C71-89C4-4C90592B09BB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5" creationId="{FC00FF1E-E0F4-4453-9459-2A5E5E02917C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6" creationId="{182F8F22-563A-4D20-8CD7-02947CF184FD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8" creationId="{72999E08-02EA-474D-A02A-A479650D2525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9" creationId="{14610118-71FA-4E56-920A-0C6885976752}"/>
          </ac:cxnSpMkLst>
        </pc:cxnChg>
      </pc:sldChg>
      <pc:sldChg chg="addSp delSp modSp add">
        <pc:chgData name="" userId="f9cbafaa3520ff22" providerId="LiveId" clId="{C2F2E030-8158-4927-BB2C-C5E45D7344F5}" dt="2020-11-22T17:14:19.004" v="4726" actId="20577"/>
        <pc:sldMkLst>
          <pc:docMk/>
          <pc:sldMk cId="866132192" sldId="321"/>
        </pc:sldMkLst>
        <pc:spChg chg="mod">
          <ac:chgData name="" userId="f9cbafaa3520ff22" providerId="LiveId" clId="{C2F2E030-8158-4927-BB2C-C5E45D7344F5}" dt="2020-11-22T17:14:19.004" v="4726" actId="20577"/>
          <ac:spMkLst>
            <pc:docMk/>
            <pc:sldMk cId="866132192" sldId="321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" creationId="{5ED6BDA3-48EF-4CF7-8D06-651FF14FC3D4}"/>
          </ac:spMkLst>
        </pc:spChg>
        <pc:spChg chg="add del">
          <ac:chgData name="" userId="f9cbafaa3520ff22" providerId="LiveId" clId="{C2F2E030-8158-4927-BB2C-C5E45D7344F5}" dt="2020-11-22T16:36:51.525" v="4402" actId="478"/>
          <ac:spMkLst>
            <pc:docMk/>
            <pc:sldMk cId="866132192" sldId="321"/>
            <ac:spMk id="4" creationId="{E587DC5C-9ED8-4890-A0AE-03184B4A36E6}"/>
          </ac:spMkLst>
        </pc:spChg>
        <pc:spChg chg="add mod">
          <ac:chgData name="" userId="f9cbafaa3520ff22" providerId="LiveId" clId="{C2F2E030-8158-4927-BB2C-C5E45D7344F5}" dt="2020-11-22T17:01:31.464" v="4606" actId="14100"/>
          <ac:spMkLst>
            <pc:docMk/>
            <pc:sldMk cId="866132192" sldId="321"/>
            <ac:spMk id="25" creationId="{BEF40897-1D56-4E1B-B469-90E916B05B42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28" creationId="{72F08F93-3A2D-49DD-BB94-1543B974364B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29" creationId="{9AA04E2B-6235-4480-BBDB-BC0145C29051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0" creationId="{208ACB7A-7B8D-4E47-8CC3-410087B644CA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1" creationId="{BFD7BBEF-F8ED-4F0E-A219-03C6DB04CF53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2" creationId="{6A30A93F-6F41-45A4-A571-2EEB03D78B3D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3" creationId="{C6D95F23-4C21-4382-B950-8831831B2F2C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4" creationId="{654CAC2B-0D01-4C36-8B96-64E1B7592D8B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5" creationId="{BF40B07A-4318-4433-9B43-1D311A342E46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6" creationId="{772E31BD-0D80-4FA2-919D-DEC077637AD3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7" creationId="{BA8C4D14-7A70-4D8F-848C-84A908668EC8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8" creationId="{265F628F-F782-4E41-AEC4-D6E5E3A5B06B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0" creationId="{1C88191A-B056-4BD4-BBEA-2E73F0436AFF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1" creationId="{41352DA9-BD7A-4DE9-A264-626984D39052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2" creationId="{ABA3DEA4-D0E4-4362-A3F2-A6A275D7818B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3" creationId="{A2406B8A-0EF8-4E7B-B4CA-0E4273C0E7E0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4" creationId="{9A7F4505-670B-449F-8CD7-91D91327996A}"/>
          </ac:spMkLst>
        </pc:spChg>
        <pc:graphicFrameChg chg="add mod ord">
          <ac:chgData name="" userId="f9cbafaa3520ff22" providerId="LiveId" clId="{C2F2E030-8158-4927-BB2C-C5E45D7344F5}" dt="2020-11-22T17:01:31.274" v="4605" actId="1038"/>
          <ac:graphicFrameMkLst>
            <pc:docMk/>
            <pc:sldMk cId="866132192" sldId="321"/>
            <ac:graphicFrameMk id="6" creationId="{8C72CB4C-F358-4F94-8667-8B148D7D83CB}"/>
          </ac:graphicFrameMkLst>
        </pc:graphicFrameChg>
        <pc:graphicFrameChg chg="add mod ord">
          <ac:chgData name="" userId="f9cbafaa3520ff22" providerId="LiveId" clId="{C2F2E030-8158-4927-BB2C-C5E45D7344F5}" dt="2020-11-22T17:01:31.274" v="4605" actId="1038"/>
          <ac:graphicFrameMkLst>
            <pc:docMk/>
            <pc:sldMk cId="866132192" sldId="321"/>
            <ac:graphicFrameMk id="7" creationId="{5431876E-0D98-4F5A-BD8C-F6B4A8949983}"/>
          </ac:graphicFrameMkLst>
        </pc:graphicFrameChg>
        <pc:graphicFrameChg chg="add mod">
          <ac:chgData name="" userId="f9cbafaa3520ff22" providerId="LiveId" clId="{C2F2E030-8158-4927-BB2C-C5E45D7344F5}" dt="2020-11-22T17:00:14.369" v="4575" actId="1035"/>
          <ac:graphicFrameMkLst>
            <pc:docMk/>
            <pc:sldMk cId="866132192" sldId="321"/>
            <ac:graphicFrameMk id="8" creationId="{9F8D85AB-04B4-45B0-98C0-60C9FBE01F8C}"/>
          </ac:graphicFrameMkLst>
        </pc:graphicFrameChg>
        <pc:graphicFrameChg chg="add del mod">
          <ac:chgData name="" userId="f9cbafaa3520ff22" providerId="LiveId" clId="{C2F2E030-8158-4927-BB2C-C5E45D7344F5}" dt="2020-11-22T17:01:33.754" v="4608"/>
          <ac:graphicFrameMkLst>
            <pc:docMk/>
            <pc:sldMk cId="866132192" sldId="321"/>
            <ac:graphicFrameMk id="9" creationId="{3FE30846-E5EC-493E-95AA-26B82BF44E85}"/>
          </ac:graphicFrameMkLst>
        </pc:graphicFrameChg>
        <pc:cxnChg chg="del">
          <ac:chgData name="" userId="f9cbafaa3520ff22" providerId="LiveId" clId="{C2F2E030-8158-4927-BB2C-C5E45D7344F5}" dt="2020-11-22T16:15:06.125" v="3953" actId="478"/>
          <ac:cxnSpMkLst>
            <pc:docMk/>
            <pc:sldMk cId="866132192" sldId="321"/>
            <ac:cxnSpMk id="5" creationId="{EC2D79E4-2646-464B-87D5-AC8B04A37B4C}"/>
          </ac:cxnSpMkLst>
        </pc:cxnChg>
        <pc:cxnChg chg="del">
          <ac:chgData name="" userId="f9cbafaa3520ff22" providerId="LiveId" clId="{C2F2E030-8158-4927-BB2C-C5E45D7344F5}" dt="2020-11-22T16:15:06.125" v="3953" actId="478"/>
          <ac:cxnSpMkLst>
            <pc:docMk/>
            <pc:sldMk cId="866132192" sldId="321"/>
            <ac:cxnSpMk id="39" creationId="{D2873D19-0FDA-4FD7-AAE2-B85928947AE2}"/>
          </ac:cxnSpMkLst>
        </pc:cxnChg>
      </pc:sldChg>
      <pc:sldChg chg="addSp delSp modSp add">
        <pc:chgData name="" userId="f9cbafaa3520ff22" providerId="LiveId" clId="{C2F2E030-8158-4927-BB2C-C5E45D7344F5}" dt="2020-11-23T04:03:05.725" v="8037" actId="1038"/>
        <pc:sldMkLst>
          <pc:docMk/>
          <pc:sldMk cId="2748403513" sldId="322"/>
        </pc:sldMkLst>
        <pc:spChg chg="mod">
          <ac:chgData name="" userId="f9cbafaa3520ff22" providerId="LiveId" clId="{C2F2E030-8158-4927-BB2C-C5E45D7344F5}" dt="2020-11-22T16:16:20.645" v="4037" actId="20577"/>
          <ac:spMkLst>
            <pc:docMk/>
            <pc:sldMk cId="2748403513" sldId="322"/>
            <ac:spMk id="2" creationId="{00000000-0000-0000-0000-000000000000}"/>
          </ac:spMkLst>
        </pc:spChg>
        <pc:spChg chg="add mod">
          <ac:chgData name="" userId="f9cbafaa3520ff22" providerId="LiveId" clId="{C2F2E030-8158-4927-BB2C-C5E45D7344F5}" dt="2020-11-23T04:03:05.725" v="8037" actId="1038"/>
          <ac:spMkLst>
            <pc:docMk/>
            <pc:sldMk cId="2748403513" sldId="322"/>
            <ac:spMk id="3" creationId="{A24AED38-CB78-408E-A3C6-601B7735E45D}"/>
          </ac:spMkLst>
        </pc:spChg>
        <pc:spChg chg="del">
          <ac:chgData name="" userId="f9cbafaa3520ff22" providerId="LiveId" clId="{C2F2E030-8158-4927-BB2C-C5E45D7344F5}" dt="2020-11-22T16:16:12.885" v="4020" actId="478"/>
          <ac:spMkLst>
            <pc:docMk/>
            <pc:sldMk cId="2748403513" sldId="322"/>
            <ac:spMk id="5" creationId="{667853D3-6768-47F9-9ED9-7248E1E0D122}"/>
          </ac:spMkLst>
        </pc:spChg>
        <pc:spChg chg="del">
          <ac:chgData name="" userId="f9cbafaa3520ff22" providerId="LiveId" clId="{C2F2E030-8158-4927-BB2C-C5E45D7344F5}" dt="2020-11-22T16:16:12.885" v="4020" actId="478"/>
          <ac:spMkLst>
            <pc:docMk/>
            <pc:sldMk cId="2748403513" sldId="322"/>
            <ac:spMk id="6" creationId="{EF296F2D-3EF4-4138-8204-15759D4CAABB}"/>
          </ac:spMkLst>
        </pc:spChg>
        <pc:spChg chg="del">
          <ac:chgData name="" userId="f9cbafaa3520ff22" providerId="LiveId" clId="{C2F2E030-8158-4927-BB2C-C5E45D7344F5}" dt="2020-11-22T16:16:12.885" v="4020" actId="478"/>
          <ac:spMkLst>
            <pc:docMk/>
            <pc:sldMk cId="2748403513" sldId="322"/>
            <ac:spMk id="7" creationId="{7A2153AA-7868-4F10-8ED4-3E1B60300994}"/>
          </ac:spMkLst>
        </pc:spChg>
        <pc:spChg chg="del">
          <ac:chgData name="" userId="f9cbafaa3520ff22" providerId="LiveId" clId="{C2F2E030-8158-4927-BB2C-C5E45D7344F5}" dt="2020-11-22T16:16:12.885" v="4020" actId="478"/>
          <ac:spMkLst>
            <pc:docMk/>
            <pc:sldMk cId="2748403513" sldId="322"/>
            <ac:spMk id="8" creationId="{E21AAC85-3EB2-4F5A-BB78-1BEA46FD0623}"/>
          </ac:spMkLst>
        </pc:spChg>
        <pc:spChg chg="add mod">
          <ac:chgData name="" userId="f9cbafaa3520ff22" providerId="LiveId" clId="{C2F2E030-8158-4927-BB2C-C5E45D7344F5}" dt="2020-11-22T16:21:32.755" v="4103" actId="1035"/>
          <ac:spMkLst>
            <pc:docMk/>
            <pc:sldMk cId="2748403513" sldId="322"/>
            <ac:spMk id="9" creationId="{57292CFB-8E78-4D30-8E31-9BF024828A81}"/>
          </ac:spMkLst>
        </pc:spChg>
        <pc:spChg chg="add mod">
          <ac:chgData name="" userId="f9cbafaa3520ff22" providerId="LiveId" clId="{C2F2E030-8158-4927-BB2C-C5E45D7344F5}" dt="2020-11-22T16:23:08.855" v="4118" actId="2085"/>
          <ac:spMkLst>
            <pc:docMk/>
            <pc:sldMk cId="2748403513" sldId="322"/>
            <ac:spMk id="10" creationId="{93B43C3E-A8C9-4B20-85BE-8A8A486F7F84}"/>
          </ac:spMkLst>
        </pc:spChg>
        <pc:spChg chg="add mod">
          <ac:chgData name="" userId="f9cbafaa3520ff22" providerId="LiveId" clId="{C2F2E030-8158-4927-BB2C-C5E45D7344F5}" dt="2020-11-22T16:36:11.655" v="4400" actId="1038"/>
          <ac:spMkLst>
            <pc:docMk/>
            <pc:sldMk cId="2748403513" sldId="322"/>
            <ac:spMk id="13" creationId="{029DF3E5-97F5-4BD0-899B-D11E6E776EE5}"/>
          </ac:spMkLst>
        </pc:spChg>
        <pc:spChg chg="add mod">
          <ac:chgData name="" userId="f9cbafaa3520ff22" providerId="LiveId" clId="{C2F2E030-8158-4927-BB2C-C5E45D7344F5}" dt="2020-11-22T16:25:45.155" v="4217" actId="14100"/>
          <ac:spMkLst>
            <pc:docMk/>
            <pc:sldMk cId="2748403513" sldId="322"/>
            <ac:spMk id="14" creationId="{BF2EE6ED-4A99-40E9-A8D9-BFF6DD119DB1}"/>
          </ac:spMkLst>
        </pc:spChg>
        <pc:picChg chg="del">
          <ac:chgData name="" userId="f9cbafaa3520ff22" providerId="LiveId" clId="{C2F2E030-8158-4927-BB2C-C5E45D7344F5}" dt="2020-11-22T16:16:12.885" v="4020" actId="478"/>
          <ac:picMkLst>
            <pc:docMk/>
            <pc:sldMk cId="2748403513" sldId="322"/>
            <ac:picMk id="4" creationId="{E92FF846-A2F1-4C62-87E6-E57717578369}"/>
          </ac:picMkLst>
        </pc:picChg>
        <pc:picChg chg="add mod">
          <ac:chgData name="" userId="f9cbafaa3520ff22" providerId="LiveId" clId="{C2F2E030-8158-4927-BB2C-C5E45D7344F5}" dt="2020-11-22T16:24:04.937" v="4133" actId="1035"/>
          <ac:picMkLst>
            <pc:docMk/>
            <pc:sldMk cId="2748403513" sldId="322"/>
            <ac:picMk id="12" creationId="{CD1E346C-5488-4BF8-9000-CD26A19E6B1B}"/>
          </ac:picMkLst>
        </pc:picChg>
        <pc:picChg chg="add del mod modCrop">
          <ac:chgData name="" userId="f9cbafaa3520ff22" providerId="LiveId" clId="{C2F2E030-8158-4927-BB2C-C5E45D7344F5}" dt="2020-11-22T16:23:54.435" v="4121" actId="478"/>
          <ac:picMkLst>
            <pc:docMk/>
            <pc:sldMk cId="2748403513" sldId="322"/>
            <ac:picMk id="6146" creationId="{BF850ED1-65A5-439F-ABA5-2763847B1A48}"/>
          </ac:picMkLst>
        </pc:picChg>
      </pc:sldChg>
      <pc:sldChg chg="modSp add">
        <pc:chgData name="" userId="f9cbafaa3520ff22" providerId="LiveId" clId="{C2F2E030-8158-4927-BB2C-C5E45D7344F5}" dt="2020-12-15T18:10:49.456" v="9548" actId="20577"/>
        <pc:sldMkLst>
          <pc:docMk/>
          <pc:sldMk cId="4220072136" sldId="323"/>
        </pc:sldMkLst>
        <pc:spChg chg="mod">
          <ac:chgData name="" userId="f9cbafaa3520ff22" providerId="LiveId" clId="{C2F2E030-8158-4927-BB2C-C5E45D7344F5}" dt="2020-12-15T18:10:49.456" v="9548" actId="20577"/>
          <ac:spMkLst>
            <pc:docMk/>
            <pc:sldMk cId="4220072136" sldId="323"/>
            <ac:spMk id="3" creationId="{00000000-0000-0000-0000-000000000000}"/>
          </ac:spMkLst>
        </pc:spChg>
      </pc:sldChg>
      <pc:sldChg chg="addSp delSp modSp add">
        <pc:chgData name="" userId="f9cbafaa3520ff22" providerId="LiveId" clId="{C2F2E030-8158-4927-BB2C-C5E45D7344F5}" dt="2020-11-22T17:19:27.128" v="4780" actId="1036"/>
        <pc:sldMkLst>
          <pc:docMk/>
          <pc:sldMk cId="791205276" sldId="324"/>
        </pc:sldMkLst>
        <pc:spChg chg="mod">
          <ac:chgData name="" userId="f9cbafaa3520ff22" providerId="LiveId" clId="{C2F2E030-8158-4927-BB2C-C5E45D7344F5}" dt="2020-11-22T17:19:27.128" v="4780" actId="1036"/>
          <ac:spMkLst>
            <pc:docMk/>
            <pc:sldMk cId="791205276" sldId="324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2T17:01:59.914" v="4613" actId="478"/>
          <ac:spMkLst>
            <pc:docMk/>
            <pc:sldMk cId="791205276" sldId="324"/>
            <ac:spMk id="4" creationId="{88014DBE-BEA8-414E-9B58-5D0FDA05C575}"/>
          </ac:spMkLst>
        </pc:spChg>
        <pc:spChg chg="add del">
          <ac:chgData name="" userId="f9cbafaa3520ff22" providerId="LiveId" clId="{C2F2E030-8158-4927-BB2C-C5E45D7344F5}" dt="2020-11-22T17:13:11.094" v="4682"/>
          <ac:spMkLst>
            <pc:docMk/>
            <pc:sldMk cId="791205276" sldId="324"/>
            <ac:spMk id="5" creationId="{A9818B6E-07D2-490A-A264-4B96EB22DC10}"/>
          </ac:spMkLst>
        </pc:spChg>
        <pc:spChg chg="add del">
          <ac:chgData name="" userId="f9cbafaa3520ff22" providerId="LiveId" clId="{C2F2E030-8158-4927-BB2C-C5E45D7344F5}" dt="2020-11-22T17:13:38.154" v="4688"/>
          <ac:spMkLst>
            <pc:docMk/>
            <pc:sldMk cId="791205276" sldId="324"/>
            <ac:spMk id="10" creationId="{AF7496E7-127F-441A-954D-9DDC2F37F848}"/>
          </ac:spMkLst>
        </pc:spChg>
        <pc:spChg chg="add del">
          <ac:chgData name="" userId="f9cbafaa3520ff22" providerId="LiveId" clId="{C2F2E030-8158-4927-BB2C-C5E45D7344F5}" dt="2020-11-22T17:15:33.404" v="4738"/>
          <ac:spMkLst>
            <pc:docMk/>
            <pc:sldMk cId="791205276" sldId="324"/>
            <ac:spMk id="12" creationId="{BFC5CA46-DBFA-4758-B5CF-B1282083BBC5}"/>
          </ac:spMkLst>
        </pc:spChg>
        <pc:spChg chg="add del">
          <ac:chgData name="" userId="f9cbafaa3520ff22" providerId="LiveId" clId="{C2F2E030-8158-4927-BB2C-C5E45D7344F5}" dt="2020-11-22T17:16:05.634" v="4744"/>
          <ac:spMkLst>
            <pc:docMk/>
            <pc:sldMk cId="791205276" sldId="324"/>
            <ac:spMk id="14" creationId="{39B0B1B1-3D0B-4DB0-886C-05C4F10B66E8}"/>
          </ac:spMkLst>
        </pc:spChg>
        <pc:spChg chg="add mod">
          <ac:chgData name="" userId="f9cbafaa3520ff22" providerId="LiveId" clId="{C2F2E030-8158-4927-BB2C-C5E45D7344F5}" dt="2020-11-22T17:18:15.444" v="4776" actId="1035"/>
          <ac:spMkLst>
            <pc:docMk/>
            <pc:sldMk cId="791205276" sldId="324"/>
            <ac:spMk id="16" creationId="{04542FD5-D656-4697-973E-9979370470DF}"/>
          </ac:spMkLst>
        </pc:spChg>
        <pc:spChg chg="del mod">
          <ac:chgData name="" userId="f9cbafaa3520ff22" providerId="LiveId" clId="{C2F2E030-8158-4927-BB2C-C5E45D7344F5}" dt="2020-11-22T17:01:56.696" v="4612" actId="478"/>
          <ac:spMkLst>
            <pc:docMk/>
            <pc:sldMk cId="791205276" sldId="324"/>
            <ac:spMk id="25" creationId="{BEF40897-1D56-4E1B-B469-90E916B05B42}"/>
          </ac:spMkLst>
        </pc:spChg>
        <pc:graphicFrameChg chg="del">
          <ac:chgData name="" userId="f9cbafaa3520ff22" providerId="LiveId" clId="{C2F2E030-8158-4927-BB2C-C5E45D7344F5}" dt="2020-11-22T17:01:56.696" v="4612" actId="478"/>
          <ac:graphicFrameMkLst>
            <pc:docMk/>
            <pc:sldMk cId="791205276" sldId="324"/>
            <ac:graphicFrameMk id="6" creationId="{8C72CB4C-F358-4F94-8667-8B148D7D83CB}"/>
          </ac:graphicFrameMkLst>
        </pc:graphicFrameChg>
        <pc:graphicFrameChg chg="del">
          <ac:chgData name="" userId="f9cbafaa3520ff22" providerId="LiveId" clId="{C2F2E030-8158-4927-BB2C-C5E45D7344F5}" dt="2020-11-22T17:01:56.696" v="4612" actId="478"/>
          <ac:graphicFrameMkLst>
            <pc:docMk/>
            <pc:sldMk cId="791205276" sldId="324"/>
            <ac:graphicFrameMk id="7" creationId="{5431876E-0D98-4F5A-BD8C-F6B4A8949983}"/>
          </ac:graphicFrameMkLst>
        </pc:graphicFrameChg>
        <pc:graphicFrameChg chg="del">
          <ac:chgData name="" userId="f9cbafaa3520ff22" providerId="LiveId" clId="{C2F2E030-8158-4927-BB2C-C5E45D7344F5}" dt="2020-11-22T17:01:56.696" v="4612" actId="478"/>
          <ac:graphicFrameMkLst>
            <pc:docMk/>
            <pc:sldMk cId="791205276" sldId="324"/>
            <ac:graphicFrameMk id="8" creationId="{9F8D85AB-04B4-45B0-98C0-60C9FBE01F8C}"/>
          </ac:graphicFrameMkLst>
        </pc:graphicFrameChg>
        <pc:picChg chg="add mod">
          <ac:chgData name="" userId="f9cbafaa3520ff22" providerId="LiveId" clId="{C2F2E030-8158-4927-BB2C-C5E45D7344F5}" dt="2020-11-22T17:15:04.755" v="4729" actId="1076"/>
          <ac:picMkLst>
            <pc:docMk/>
            <pc:sldMk cId="791205276" sldId="324"/>
            <ac:picMk id="9" creationId="{38134B5E-4068-4D19-91AD-47FCCA9DA4BA}"/>
          </ac:picMkLst>
        </pc:picChg>
        <pc:picChg chg="add mod">
          <ac:chgData name="" userId="f9cbafaa3520ff22" providerId="LiveId" clId="{C2F2E030-8158-4927-BB2C-C5E45D7344F5}" dt="2020-11-22T17:15:07.314" v="4730" actId="1076"/>
          <ac:picMkLst>
            <pc:docMk/>
            <pc:sldMk cId="791205276" sldId="324"/>
            <ac:picMk id="11" creationId="{B20E345A-A0AB-477A-849B-AB5B08DC693D}"/>
          </ac:picMkLst>
        </pc:picChg>
        <pc:picChg chg="add mod">
          <ac:chgData name="" userId="f9cbafaa3520ff22" providerId="LiveId" clId="{C2F2E030-8158-4927-BB2C-C5E45D7344F5}" dt="2020-11-22T17:15:45.494" v="4742" actId="1076"/>
          <ac:picMkLst>
            <pc:docMk/>
            <pc:sldMk cId="791205276" sldId="324"/>
            <ac:picMk id="13" creationId="{32E7E955-A52A-483D-A759-0C2F2866FA83}"/>
          </ac:picMkLst>
        </pc:picChg>
        <pc:picChg chg="add mod">
          <ac:chgData name="" userId="f9cbafaa3520ff22" providerId="LiveId" clId="{C2F2E030-8158-4927-BB2C-C5E45D7344F5}" dt="2020-11-22T17:16:27.774" v="4752" actId="1076"/>
          <ac:picMkLst>
            <pc:docMk/>
            <pc:sldMk cId="791205276" sldId="324"/>
            <ac:picMk id="15" creationId="{12755D2D-56C4-4437-AB98-DD2A35ADFC80}"/>
          </ac:picMkLst>
        </pc:picChg>
      </pc:sldChg>
      <pc:sldChg chg="addSp delSp modSp add modNotesTx">
        <pc:chgData name="" userId="f9cbafaa3520ff22" providerId="LiveId" clId="{C2F2E030-8158-4927-BB2C-C5E45D7344F5}" dt="2020-11-22T22:05:14.507" v="5608" actId="14100"/>
        <pc:sldMkLst>
          <pc:docMk/>
          <pc:sldMk cId="1436137685" sldId="325"/>
        </pc:sldMkLst>
        <pc:spChg chg="mod">
          <ac:chgData name="" userId="f9cbafaa3520ff22" providerId="LiveId" clId="{C2F2E030-8158-4927-BB2C-C5E45D7344F5}" dt="2020-11-22T21:54:56.131" v="5237" actId="1076"/>
          <ac:spMkLst>
            <pc:docMk/>
            <pc:sldMk cId="1436137685" sldId="325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3" creationId="{A24AED38-CB78-408E-A3C6-601B7735E45D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9" creationId="{57292CFB-8E78-4D30-8E31-9BF024828A81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10" creationId="{93B43C3E-A8C9-4B20-85BE-8A8A486F7F84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13" creationId="{029DF3E5-97F5-4BD0-899B-D11E6E776EE5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14" creationId="{BF2EE6ED-4A99-40E9-A8D9-BFF6DD119DB1}"/>
          </ac:spMkLst>
        </pc:spChg>
        <pc:spChg chg="add mod">
          <ac:chgData name="" userId="f9cbafaa3520ff22" providerId="LiveId" clId="{C2F2E030-8158-4927-BB2C-C5E45D7344F5}" dt="2020-11-22T19:00:44.589" v="4987" actId="1036"/>
          <ac:spMkLst>
            <pc:docMk/>
            <pc:sldMk cId="1436137685" sldId="325"/>
            <ac:spMk id="24" creationId="{0F674EBA-F659-431F-8EB2-9B900AFC5346}"/>
          </ac:spMkLst>
        </pc:spChg>
        <pc:spChg chg="add mod">
          <ac:chgData name="" userId="f9cbafaa3520ff22" providerId="LiveId" clId="{C2F2E030-8158-4927-BB2C-C5E45D7344F5}" dt="2020-11-22T19:00:44.589" v="4987" actId="1036"/>
          <ac:spMkLst>
            <pc:docMk/>
            <pc:sldMk cId="1436137685" sldId="325"/>
            <ac:spMk id="26" creationId="{4BD7029C-AA93-42E9-B9F8-45C818DCA3D2}"/>
          </ac:spMkLst>
        </pc:spChg>
        <pc:spChg chg="add mod">
          <ac:chgData name="" userId="f9cbafaa3520ff22" providerId="LiveId" clId="{C2F2E030-8158-4927-BB2C-C5E45D7344F5}" dt="2020-11-22T21:55:02.100" v="5241" actId="1037"/>
          <ac:spMkLst>
            <pc:docMk/>
            <pc:sldMk cId="1436137685" sldId="325"/>
            <ac:spMk id="28" creationId="{97BA4C17-B662-4782-BA97-8A67212739E1}"/>
          </ac:spMkLst>
        </pc:spChg>
        <pc:spChg chg="add mod">
          <ac:chgData name="" userId="f9cbafaa3520ff22" providerId="LiveId" clId="{C2F2E030-8158-4927-BB2C-C5E45D7344F5}" dt="2020-11-22T22:05:14.507" v="5608" actId="14100"/>
          <ac:spMkLst>
            <pc:docMk/>
            <pc:sldMk cId="1436137685" sldId="325"/>
            <ac:spMk id="30" creationId="{19964441-B5DB-4C90-BEEC-9A08FA605C0F}"/>
          </ac:spMkLst>
        </pc:spChg>
        <pc:graphicFrameChg chg="add mod modGraphic">
          <ac:chgData name="" userId="f9cbafaa3520ff22" providerId="LiveId" clId="{C2F2E030-8158-4927-BB2C-C5E45D7344F5}" dt="2020-11-22T21:54:50.078" v="5234" actId="20577"/>
          <ac:graphicFrameMkLst>
            <pc:docMk/>
            <pc:sldMk cId="1436137685" sldId="325"/>
            <ac:graphicFrameMk id="25" creationId="{9D300027-D0EE-42B3-97AB-94D965648B60}"/>
          </ac:graphicFrameMkLst>
        </pc:graphicFrameChg>
        <pc:graphicFrameChg chg="add mod">
          <ac:chgData name="" userId="f9cbafaa3520ff22" providerId="LiveId" clId="{C2F2E030-8158-4927-BB2C-C5E45D7344F5}" dt="2020-11-22T19:00:44.589" v="4987" actId="1036"/>
          <ac:graphicFrameMkLst>
            <pc:docMk/>
            <pc:sldMk cId="1436137685" sldId="325"/>
            <ac:graphicFrameMk id="27" creationId="{14D46A1E-84DE-4BC3-A5B6-CDF019E09C75}"/>
          </ac:graphicFrameMkLst>
        </pc:graphicFrameChg>
        <pc:picChg chg="del">
          <ac:chgData name="" userId="f9cbafaa3520ff22" providerId="LiveId" clId="{C2F2E030-8158-4927-BB2C-C5E45D7344F5}" dt="2020-11-22T17:19:40.024" v="4782" actId="478"/>
          <ac:picMkLst>
            <pc:docMk/>
            <pc:sldMk cId="1436137685" sldId="325"/>
            <ac:picMk id="12" creationId="{CD1E346C-5488-4BF8-9000-CD26A19E6B1B}"/>
          </ac:picMkLst>
        </pc:picChg>
        <pc:picChg chg="add mod modCrop">
          <ac:chgData name="" userId="f9cbafaa3520ff22" providerId="LiveId" clId="{C2F2E030-8158-4927-BB2C-C5E45D7344F5}" dt="2020-11-22T19:00:44.589" v="4987" actId="1036"/>
          <ac:picMkLst>
            <pc:docMk/>
            <pc:sldMk cId="1436137685" sldId="325"/>
            <ac:picMk id="11266" creationId="{284CAD45-C8EC-4DEA-8B23-C5AD781E6629}"/>
          </ac:picMkLst>
        </pc:pic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11" creationId="{14242EC8-FC1E-4683-9D26-89DD64E63188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15" creationId="{AD5F6EFA-3D8E-4058-8089-993A55B27A09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16" creationId="{39BE43F3-0187-4D6D-ABB0-E3B0CDA52190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18" creationId="{EEA37346-8C2A-4DAF-A271-92EA474440D9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21" creationId="{B8DD1246-81EB-4B92-836A-885DA501C0C7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22" creationId="{397D6FD3-817E-4E31-8B41-B725C4993592}"/>
          </ac:cxnSpMkLst>
        </pc:cxnChg>
      </pc:sldChg>
      <pc:sldChg chg="addSp delSp modSp add modAnim">
        <pc:chgData name="" userId="f9cbafaa3520ff22" providerId="LiveId" clId="{C2F2E030-8158-4927-BB2C-C5E45D7344F5}" dt="2020-11-22T23:50:21.657" v="6771" actId="1038"/>
        <pc:sldMkLst>
          <pc:docMk/>
          <pc:sldMk cId="1604822564" sldId="326"/>
        </pc:sldMkLst>
        <pc:spChg chg="mod">
          <ac:chgData name="" userId="f9cbafaa3520ff22" providerId="LiveId" clId="{C2F2E030-8158-4927-BB2C-C5E45D7344F5}" dt="2020-11-22T23:08:33.643" v="6333" actId="20577"/>
          <ac:spMkLst>
            <pc:docMk/>
            <pc:sldMk cId="1604822564" sldId="326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2T23:34:24.571" v="6524" actId="478"/>
          <ac:spMkLst>
            <pc:docMk/>
            <pc:sldMk cId="1604822564" sldId="326"/>
            <ac:spMk id="3" creationId="{5A7290FB-9838-4C3C-84DC-0F738A3DF820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6" creationId="{C3FC1EF6-317B-4777-AB4D-6B648AECF407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7" creationId="{F83C7E51-7A9A-4CD2-8503-50604387E4E8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8" creationId="{B5997EA3-8D19-4A0A-B757-F8397B7E3224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9" creationId="{7C4D9A8A-8644-450C-8CB6-7E7615C06EDD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0" creationId="{78AE1284-E3B9-4D6D-B16F-82B552EC9499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1" creationId="{3010E0CE-6B66-4FB3-9375-AC6B95B51D02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2" creationId="{ECDDA3DE-D0EE-4C42-BF62-2EE4CD9165EF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3" creationId="{3DE4FF15-0BE9-42E2-B70C-AB2BDE4604A1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4" creationId="{2A307E78-E1DD-4577-8A3A-0E49FCA9CDB6}"/>
          </ac:spMkLst>
        </pc:spChg>
        <pc:spChg chg="add mod">
          <ac:chgData name="" userId="f9cbafaa3520ff22" providerId="LiveId" clId="{C2F2E030-8158-4927-BB2C-C5E45D7344F5}" dt="2020-11-22T23:43:26.168" v="6721" actId="164"/>
          <ac:spMkLst>
            <pc:docMk/>
            <pc:sldMk cId="1604822564" sldId="326"/>
            <ac:spMk id="18" creationId="{2D6177B1-7BEC-44A9-9201-235A49C6EBFA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9" creationId="{C33A8CDA-104B-4524-9610-532DE92352B5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0" creationId="{3B2416D8-3A3F-403D-ADAF-2C545AC8163B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1" creationId="{6B838B55-C147-4CBE-ACA9-55F370C18F06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2" creationId="{43F07979-0384-4355-9E8E-17F9607AC785}"/>
          </ac:spMkLst>
        </pc:spChg>
        <pc:spChg chg="add del mod">
          <ac:chgData name="" userId="f9cbafaa3520ff22" providerId="LiveId" clId="{C2F2E030-8158-4927-BB2C-C5E45D7344F5}" dt="2020-11-22T23:34:24.571" v="6524" actId="478"/>
          <ac:spMkLst>
            <pc:docMk/>
            <pc:sldMk cId="1604822564" sldId="326"/>
            <ac:spMk id="23" creationId="{10BC3C47-3C06-4E09-AA97-CB7D0EEF2B90}"/>
          </ac:spMkLst>
        </pc:spChg>
        <pc:spChg chg="del">
          <ac:chgData name="" userId="f9cbafaa3520ff22" providerId="LiveId" clId="{C2F2E030-8158-4927-BB2C-C5E45D7344F5}" dt="2020-11-22T23:09:31.692" v="6342" actId="478"/>
          <ac:spMkLst>
            <pc:docMk/>
            <pc:sldMk cId="1604822564" sldId="326"/>
            <ac:spMk id="24" creationId="{CCB8D33A-EE59-49A2-86EE-165EEE8016FE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5" creationId="{130C308C-7658-497F-B625-A27854FB85A6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6" creationId="{5D0FAA2B-17E5-4EC2-A1ED-3817E429D5B9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7" creationId="{BB0BBCC5-9914-4154-91FE-FAD165392569}"/>
          </ac:spMkLst>
        </pc:spChg>
        <pc:spChg chg="add mod">
          <ac:chgData name="" userId="f9cbafaa3520ff22" providerId="LiveId" clId="{C2F2E030-8158-4927-BB2C-C5E45D7344F5}" dt="2020-11-22T23:43:26.168" v="6721" actId="164"/>
          <ac:spMkLst>
            <pc:docMk/>
            <pc:sldMk cId="1604822564" sldId="326"/>
            <ac:spMk id="35" creationId="{3886C90A-D840-450F-B3F7-12EBE646541E}"/>
          </ac:spMkLst>
        </pc:spChg>
        <pc:spChg chg="add mod">
          <ac:chgData name="" userId="f9cbafaa3520ff22" providerId="LiveId" clId="{C2F2E030-8158-4927-BB2C-C5E45D7344F5}" dt="2020-11-22T23:43:40.826" v="6723" actId="164"/>
          <ac:spMkLst>
            <pc:docMk/>
            <pc:sldMk cId="1604822564" sldId="326"/>
            <ac:spMk id="40" creationId="{2119D496-A424-4E2B-B1A3-02BFB1650EDC}"/>
          </ac:spMkLst>
        </pc:spChg>
        <pc:spChg chg="add mod">
          <ac:chgData name="" userId="f9cbafaa3520ff22" providerId="LiveId" clId="{C2F2E030-8158-4927-BB2C-C5E45D7344F5}" dt="2020-11-22T23:43:40.826" v="6723" actId="164"/>
          <ac:spMkLst>
            <pc:docMk/>
            <pc:sldMk cId="1604822564" sldId="326"/>
            <ac:spMk id="41" creationId="{F76A15C8-3B9D-4F27-95D8-5875D9F97D0F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46" creationId="{81CCCBCC-C393-4932-B9E9-4BD79115D5DC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47" creationId="{3C50FAF0-A796-47EB-8819-073E9CABCD20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48" creationId="{9DD52713-8DC0-47A9-9F9E-E2EF232E8A79}"/>
          </ac:spMkLst>
        </pc:spChg>
        <pc:spChg chg="add mod topLvl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49" creationId="{202B0E2C-D85B-4056-8FAD-BA996985CF4A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0" creationId="{D5FF1EB3-AA77-48DC-A04F-51C62C48050C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1" creationId="{A4FDF0DF-A3B7-45CA-A354-276F6C63002C}"/>
          </ac:spMkLst>
        </pc:spChg>
        <pc:spChg chg="add mod topLvl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2" creationId="{350CC1FF-629A-44E4-848D-6531D1B2098A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3" creationId="{07102855-850C-4A5B-8754-5C3402815313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4" creationId="{10CB2F9B-D00B-458D-802F-C22BD5035D0B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5" creationId="{631CBE5F-938F-41FB-B947-4AC842AEFF42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6" creationId="{6F847EBC-EBBD-4898-86F4-921B75012EFB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7" creationId="{7428AE78-A8A2-41CB-93EE-E3AF8B93C327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8" creationId="{A8266047-2A89-476D-BF41-E9F1488F8EDF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9" creationId="{6EEC89EC-EEFE-48DA-B6EB-A945FC53A7EA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60" creationId="{45719E41-0EBF-4267-B58D-42BD629293DF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61" creationId="{B399519E-CD44-4CEE-8395-5766EC4AF4D2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62" creationId="{05BD96C5-9100-48DC-BEBB-6C0D0462236A}"/>
          </ac:spMkLst>
        </pc:spChg>
        <pc:spChg chg="add mod topLvl">
          <ac:chgData name="" userId="f9cbafaa3520ff22" providerId="LiveId" clId="{C2F2E030-8158-4927-BB2C-C5E45D7344F5}" dt="2020-11-22T23:44:39.010" v="6734" actId="164"/>
          <ac:spMkLst>
            <pc:docMk/>
            <pc:sldMk cId="1604822564" sldId="326"/>
            <ac:spMk id="66" creationId="{E1AB075B-A4DD-4A25-AD13-C3462DDBBF8E}"/>
          </ac:spMkLst>
        </pc:spChg>
        <pc:spChg chg="add mod topLvl">
          <ac:chgData name="" userId="f9cbafaa3520ff22" providerId="LiveId" clId="{C2F2E030-8158-4927-BB2C-C5E45D7344F5}" dt="2020-11-22T23:44:39.010" v="6734" actId="164"/>
          <ac:spMkLst>
            <pc:docMk/>
            <pc:sldMk cId="1604822564" sldId="326"/>
            <ac:spMk id="67" creationId="{AD3AC43A-0270-4C22-9765-CD9540DB55BD}"/>
          </ac:spMkLst>
        </pc:spChg>
        <pc:spChg chg="add mod">
          <ac:chgData name="" userId="f9cbafaa3520ff22" providerId="LiveId" clId="{C2F2E030-8158-4927-BB2C-C5E45D7344F5}" dt="2020-11-22T23:44:20.398" v="6730" actId="164"/>
          <ac:spMkLst>
            <pc:docMk/>
            <pc:sldMk cId="1604822564" sldId="326"/>
            <ac:spMk id="70" creationId="{EC378A16-B983-401E-80B5-23DBED558E23}"/>
          </ac:spMkLst>
        </pc:spChg>
        <pc:spChg chg="add mod">
          <ac:chgData name="" userId="f9cbafaa3520ff22" providerId="LiveId" clId="{C2F2E030-8158-4927-BB2C-C5E45D7344F5}" dt="2020-11-22T23:44:20.398" v="6730" actId="164"/>
          <ac:spMkLst>
            <pc:docMk/>
            <pc:sldMk cId="1604822564" sldId="326"/>
            <ac:spMk id="71" creationId="{B3B29DB8-160C-4983-ACD4-B7013F8D3AA8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73" creationId="{551A1385-0925-42A0-A678-514F3A595CBB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75" creationId="{E54E5D5F-A8C2-4711-9C7C-E108AAD7DB27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76" creationId="{41825A6B-FBE8-483E-B5D9-218EC5CF4C6D}"/>
          </ac:spMkLst>
        </pc:spChg>
        <pc:spChg chg="add mod">
          <ac:chgData name="" userId="f9cbafaa3520ff22" providerId="LiveId" clId="{C2F2E030-8158-4927-BB2C-C5E45D7344F5}" dt="2020-11-22T23:43:22.501" v="6720" actId="571"/>
          <ac:spMkLst>
            <pc:docMk/>
            <pc:sldMk cId="1604822564" sldId="326"/>
            <ac:spMk id="79" creationId="{B1117056-37E4-4F43-A106-309463192EE9}"/>
          </ac:spMkLst>
        </pc:spChg>
        <pc:spChg chg="add mod">
          <ac:chgData name="" userId="f9cbafaa3520ff22" providerId="LiveId" clId="{C2F2E030-8158-4927-BB2C-C5E45D7344F5}" dt="2020-11-22T23:43:22.501" v="6720" actId="571"/>
          <ac:spMkLst>
            <pc:docMk/>
            <pc:sldMk cId="1604822564" sldId="326"/>
            <ac:spMk id="80" creationId="{2E12C971-E4B7-4959-81E9-4CF29E340730}"/>
          </ac:spMkLst>
        </pc:spChg>
        <pc:spChg chg="del">
          <ac:chgData name="" userId="f9cbafaa3520ff22" providerId="LiveId" clId="{C2F2E030-8158-4927-BB2C-C5E45D7344F5}" dt="2020-11-22T23:08:44.291" v="6334" actId="478"/>
          <ac:spMkLst>
            <pc:docMk/>
            <pc:sldMk cId="1604822564" sldId="326"/>
            <ac:spMk id="109" creationId="{4AFB37B8-7DDB-4D88-B09E-99304E0DB616}"/>
          </ac:spMkLst>
        </pc:spChg>
        <pc:grpChg chg="add mod">
          <ac:chgData name="" userId="f9cbafaa3520ff22" providerId="LiveId" clId="{C2F2E030-8158-4927-BB2C-C5E45D7344F5}" dt="2020-11-22T23:50:21.657" v="6771" actId="1038"/>
          <ac:grpSpMkLst>
            <pc:docMk/>
            <pc:sldMk cId="1604822564" sldId="326"/>
            <ac:grpSpMk id="34" creationId="{FD421508-92B8-40F4-97C2-03F756583EB8}"/>
          </ac:grpSpMkLst>
        </pc:grpChg>
        <pc:grpChg chg="add mod">
          <ac:chgData name="" userId="f9cbafaa3520ff22" providerId="LiveId" clId="{C2F2E030-8158-4927-BB2C-C5E45D7344F5}" dt="2020-11-22T23:50:21.657" v="6771" actId="1038"/>
          <ac:grpSpMkLst>
            <pc:docMk/>
            <pc:sldMk cId="1604822564" sldId="326"/>
            <ac:grpSpMk id="37" creationId="{6D555B8D-C19C-45C6-9B43-35E6AE1C58E8}"/>
          </ac:grpSpMkLst>
        </pc:grpChg>
        <pc:grpChg chg="add del mod">
          <ac:chgData name="" userId="f9cbafaa3520ff22" providerId="LiveId" clId="{C2F2E030-8158-4927-BB2C-C5E45D7344F5}" dt="2020-11-22T23:44:32.729" v="6733" actId="165"/>
          <ac:grpSpMkLst>
            <pc:docMk/>
            <pc:sldMk cId="1604822564" sldId="326"/>
            <ac:grpSpMk id="39" creationId="{D4089DC2-1A49-4964-8649-79C68D32D05A}"/>
          </ac:grpSpMkLst>
        </pc:grpChg>
        <pc:grpChg chg="add mod">
          <ac:chgData name="" userId="f9cbafaa3520ff22" providerId="LiveId" clId="{C2F2E030-8158-4927-BB2C-C5E45D7344F5}" dt="2020-11-22T23:50:21.657" v="6771" actId="1038"/>
          <ac:grpSpMkLst>
            <pc:docMk/>
            <pc:sldMk cId="1604822564" sldId="326"/>
            <ac:grpSpMk id="45" creationId="{18753A11-01B1-4BD9-88FB-ECEC622F9A2E}"/>
          </ac:grpSpMkLst>
        </pc:grpChg>
        <pc:grpChg chg="add mod">
          <ac:chgData name="" userId="f9cbafaa3520ff22" providerId="LiveId" clId="{C2F2E030-8158-4927-BB2C-C5E45D7344F5}" dt="2020-11-22T23:50:21.657" v="6771" actId="1038"/>
          <ac:grpSpMkLst>
            <pc:docMk/>
            <pc:sldMk cId="1604822564" sldId="326"/>
            <ac:grpSpMk id="81" creationId="{BEC90B40-A9C2-4E7F-A286-C928A0493D1D}"/>
          </ac:grpSpMkLst>
        </pc:grpChg>
        <pc:picChg chg="del">
          <ac:chgData name="" userId="f9cbafaa3520ff22" providerId="LiveId" clId="{C2F2E030-8158-4927-BB2C-C5E45D7344F5}" dt="2020-11-22T23:09:03.756" v="6335" actId="478"/>
          <ac:picMkLst>
            <pc:docMk/>
            <pc:sldMk cId="1604822564" sldId="326"/>
            <ac:picMk id="92" creationId="{8BCD5F31-40CD-430A-A13E-B5A1C631D8FF}"/>
          </ac:picMkLst>
        </pc:picChg>
        <pc:picChg chg="del">
          <ac:chgData name="" userId="f9cbafaa3520ff22" providerId="LiveId" clId="{C2F2E030-8158-4927-BB2C-C5E45D7344F5}" dt="2020-11-22T23:09:03.756" v="6335" actId="478"/>
          <ac:picMkLst>
            <pc:docMk/>
            <pc:sldMk cId="1604822564" sldId="326"/>
            <ac:picMk id="107" creationId="{3B838C1A-B0FE-4973-9D5E-13CE22694D57}"/>
          </ac:picMkLst>
        </pc:picChg>
        <pc:picChg chg="del">
          <ac:chgData name="" userId="f9cbafaa3520ff22" providerId="LiveId" clId="{C2F2E030-8158-4927-BB2C-C5E45D7344F5}" dt="2020-11-22T23:09:06.527" v="6336" actId="478"/>
          <ac:picMkLst>
            <pc:docMk/>
            <pc:sldMk cId="1604822564" sldId="326"/>
            <ac:picMk id="108" creationId="{196AC87D-C90C-4E9A-AB08-2A0C6D6BE02A}"/>
          </ac:picMkLst>
        </pc:picChg>
        <pc:cxnChg chg="add mod">
          <ac:chgData name="" userId="f9cbafaa3520ff22" providerId="LiveId" clId="{C2F2E030-8158-4927-BB2C-C5E45D7344F5}" dt="2020-11-22T23:50:21.657" v="6771" actId="1038"/>
          <ac:cxnSpMkLst>
            <pc:docMk/>
            <pc:sldMk cId="1604822564" sldId="326"/>
            <ac:cxnSpMk id="28" creationId="{5B81123B-8C36-4689-8619-9FBBE5508644}"/>
          </ac:cxnSpMkLst>
        </pc:cxnChg>
        <pc:cxnChg chg="add mod">
          <ac:chgData name="" userId="f9cbafaa3520ff22" providerId="LiveId" clId="{C2F2E030-8158-4927-BB2C-C5E45D7344F5}" dt="2020-11-22T23:43:26.168" v="6721" actId="164"/>
          <ac:cxnSpMkLst>
            <pc:docMk/>
            <pc:sldMk cId="1604822564" sldId="326"/>
            <ac:cxnSpMk id="29" creationId="{0908D5C0-F460-491B-AC71-5E4D87F9DBD9}"/>
          </ac:cxnSpMkLst>
        </pc:cxnChg>
        <pc:cxnChg chg="add mod">
          <ac:chgData name="" userId="f9cbafaa3520ff22" providerId="LiveId" clId="{C2F2E030-8158-4927-BB2C-C5E45D7344F5}" dt="2020-11-22T23:43:26.168" v="6721" actId="164"/>
          <ac:cxnSpMkLst>
            <pc:docMk/>
            <pc:sldMk cId="1604822564" sldId="326"/>
            <ac:cxnSpMk id="32" creationId="{74AA7526-1B28-4E76-953B-75D5C25895F1}"/>
          </ac:cxnSpMkLst>
        </pc:cxnChg>
        <pc:cxnChg chg="add mod">
          <ac:chgData name="" userId="f9cbafaa3520ff22" providerId="LiveId" clId="{C2F2E030-8158-4927-BB2C-C5E45D7344F5}" dt="2020-11-22T23:43:40.826" v="6723" actId="164"/>
          <ac:cxnSpMkLst>
            <pc:docMk/>
            <pc:sldMk cId="1604822564" sldId="326"/>
            <ac:cxnSpMk id="36" creationId="{FCE0B301-D9A3-4409-A508-E9E9DBEA49FA}"/>
          </ac:cxnSpMkLst>
        </pc:cxnChg>
        <pc:cxnChg chg="add mod">
          <ac:chgData name="" userId="f9cbafaa3520ff22" providerId="LiveId" clId="{C2F2E030-8158-4927-BB2C-C5E45D7344F5}" dt="2020-11-22T23:43:40.826" v="6723" actId="164"/>
          <ac:cxnSpMkLst>
            <pc:docMk/>
            <pc:sldMk cId="1604822564" sldId="326"/>
            <ac:cxnSpMk id="38" creationId="{FD62DB84-9A50-4AD2-8DA5-D7E88C835D9A}"/>
          </ac:cxnSpMkLst>
        </pc:cxnChg>
        <pc:cxnChg chg="add del mod">
          <ac:chgData name="" userId="f9cbafaa3520ff22" providerId="LiveId" clId="{C2F2E030-8158-4927-BB2C-C5E45D7344F5}" dt="2020-11-22T23:39:10.753" v="6633" actId="478"/>
          <ac:cxnSpMkLst>
            <pc:docMk/>
            <pc:sldMk cId="1604822564" sldId="326"/>
            <ac:cxnSpMk id="42" creationId="{6DF0843C-A292-48D2-B781-A00CF9F91764}"/>
          </ac:cxnSpMkLst>
        </pc:cxnChg>
        <pc:cxnChg chg="add del mod">
          <ac:chgData name="" userId="f9cbafaa3520ff22" providerId="LiveId" clId="{C2F2E030-8158-4927-BB2C-C5E45D7344F5}" dt="2020-11-22T23:39:22.362" v="6637" actId="478"/>
          <ac:cxnSpMkLst>
            <pc:docMk/>
            <pc:sldMk cId="1604822564" sldId="326"/>
            <ac:cxnSpMk id="43" creationId="{76D5F8EF-4C75-4008-952C-EBDFC62BDE35}"/>
          </ac:cxnSpMkLst>
        </pc:cxnChg>
        <pc:cxnChg chg="add mod">
          <ac:chgData name="" userId="f9cbafaa3520ff22" providerId="LiveId" clId="{C2F2E030-8158-4927-BB2C-C5E45D7344F5}" dt="2020-11-22T23:50:21.657" v="6771" actId="1038"/>
          <ac:cxnSpMkLst>
            <pc:docMk/>
            <pc:sldMk cId="1604822564" sldId="326"/>
            <ac:cxnSpMk id="44" creationId="{D2F2A420-E6FE-458D-9494-06EFAF22EB02}"/>
          </ac:cxnSpMkLst>
        </pc:cxnChg>
        <pc:cxnChg chg="add mod">
          <ac:chgData name="" userId="f9cbafaa3520ff22" providerId="LiveId" clId="{C2F2E030-8158-4927-BB2C-C5E45D7344F5}" dt="2020-11-22T23:50:21.657" v="6771" actId="1038"/>
          <ac:cxnSpMkLst>
            <pc:docMk/>
            <pc:sldMk cId="1604822564" sldId="326"/>
            <ac:cxnSpMk id="63" creationId="{B4974CD1-D8DF-44F1-9E85-5B7F83615ED8}"/>
          </ac:cxnSpMkLst>
        </pc:cxnChg>
        <pc:cxnChg chg="add mod topLvl">
          <ac:chgData name="" userId="f9cbafaa3520ff22" providerId="LiveId" clId="{C2F2E030-8158-4927-BB2C-C5E45D7344F5}" dt="2020-11-22T23:44:39.010" v="6734" actId="164"/>
          <ac:cxnSpMkLst>
            <pc:docMk/>
            <pc:sldMk cId="1604822564" sldId="326"/>
            <ac:cxnSpMk id="64" creationId="{AC499FE8-3A29-456B-B6AB-D086A5F38CF2}"/>
          </ac:cxnSpMkLst>
        </pc:cxnChg>
        <pc:cxnChg chg="add mod topLvl">
          <ac:chgData name="" userId="f9cbafaa3520ff22" providerId="LiveId" clId="{C2F2E030-8158-4927-BB2C-C5E45D7344F5}" dt="2020-11-22T23:44:39.010" v="6734" actId="164"/>
          <ac:cxnSpMkLst>
            <pc:docMk/>
            <pc:sldMk cId="1604822564" sldId="326"/>
            <ac:cxnSpMk id="65" creationId="{D2F03293-5DE7-4DEF-9FB3-13470B56BD7B}"/>
          </ac:cxnSpMkLst>
        </pc:cxnChg>
        <pc:cxnChg chg="add mod">
          <ac:chgData name="" userId="f9cbafaa3520ff22" providerId="LiveId" clId="{C2F2E030-8158-4927-BB2C-C5E45D7344F5}" dt="2020-11-22T23:44:20.398" v="6730" actId="164"/>
          <ac:cxnSpMkLst>
            <pc:docMk/>
            <pc:sldMk cId="1604822564" sldId="326"/>
            <ac:cxnSpMk id="68" creationId="{638D2E38-A928-436E-8E1F-0CCADB022914}"/>
          </ac:cxnSpMkLst>
        </pc:cxnChg>
        <pc:cxnChg chg="add mod">
          <ac:chgData name="" userId="f9cbafaa3520ff22" providerId="LiveId" clId="{C2F2E030-8158-4927-BB2C-C5E45D7344F5}" dt="2020-11-22T23:44:20.398" v="6730" actId="164"/>
          <ac:cxnSpMkLst>
            <pc:docMk/>
            <pc:sldMk cId="1604822564" sldId="326"/>
            <ac:cxnSpMk id="69" creationId="{4FC6FE6A-053F-46AF-A1B3-02D33BB972DF}"/>
          </ac:cxnSpMkLst>
        </pc:cxnChg>
        <pc:cxnChg chg="add del mod">
          <ac:chgData name="" userId="f9cbafaa3520ff22" providerId="LiveId" clId="{C2F2E030-8158-4927-BB2C-C5E45D7344F5}" dt="2020-11-22T23:41:41.293" v="6678" actId="478"/>
          <ac:cxnSpMkLst>
            <pc:docMk/>
            <pc:sldMk cId="1604822564" sldId="326"/>
            <ac:cxnSpMk id="72" creationId="{7A90F6B8-74A3-42D5-B2FA-6664578DD3F2}"/>
          </ac:cxnSpMkLst>
        </pc:cxnChg>
        <pc:cxnChg chg="add mod">
          <ac:chgData name="" userId="f9cbafaa3520ff22" providerId="LiveId" clId="{C2F2E030-8158-4927-BB2C-C5E45D7344F5}" dt="2020-11-22T23:50:21.657" v="6771" actId="1038"/>
          <ac:cxnSpMkLst>
            <pc:docMk/>
            <pc:sldMk cId="1604822564" sldId="326"/>
            <ac:cxnSpMk id="74" creationId="{7BF41319-8B5E-4981-993F-AEB62267378D}"/>
          </ac:cxnSpMkLst>
        </pc:cxnChg>
        <pc:cxnChg chg="add mod">
          <ac:chgData name="" userId="f9cbafaa3520ff22" providerId="LiveId" clId="{C2F2E030-8158-4927-BB2C-C5E45D7344F5}" dt="2020-11-22T23:43:22.501" v="6720" actId="571"/>
          <ac:cxnSpMkLst>
            <pc:docMk/>
            <pc:sldMk cId="1604822564" sldId="326"/>
            <ac:cxnSpMk id="77" creationId="{3EB11A23-33E9-4E1E-95C0-3ABEDE3B553F}"/>
          </ac:cxnSpMkLst>
        </pc:cxnChg>
        <pc:cxnChg chg="add mod">
          <ac:chgData name="" userId="f9cbafaa3520ff22" providerId="LiveId" clId="{C2F2E030-8158-4927-BB2C-C5E45D7344F5}" dt="2020-11-22T23:43:22.501" v="6720" actId="571"/>
          <ac:cxnSpMkLst>
            <pc:docMk/>
            <pc:sldMk cId="1604822564" sldId="326"/>
            <ac:cxnSpMk id="78" creationId="{721A3684-98DF-4069-AB80-422CF8A79D5E}"/>
          </ac:cxnSpMkLst>
        </pc:cxnChg>
      </pc:sldChg>
      <pc:sldChg chg="addSp delSp modSp add modAnim">
        <pc:chgData name="" userId="f9cbafaa3520ff22" providerId="LiveId" clId="{C2F2E030-8158-4927-BB2C-C5E45D7344F5}" dt="2020-11-22T23:34:09.363" v="6523" actId="1036"/>
        <pc:sldMkLst>
          <pc:docMk/>
          <pc:sldMk cId="3910202398" sldId="327"/>
        </pc:sldMkLst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3" creationId="{5A7290FB-9838-4C3C-84DC-0F738A3DF820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6" creationId="{C3FC1EF6-317B-4777-AB4D-6B648AECF407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7" creationId="{F83C7E51-7A9A-4CD2-8503-50604387E4E8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8" creationId="{B5997EA3-8D19-4A0A-B757-F8397B7E3224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9" creationId="{7C4D9A8A-8644-450C-8CB6-7E7615C06EDD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0" creationId="{78AE1284-E3B9-4D6D-B16F-82B552EC9499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1" creationId="{3010E0CE-6B66-4FB3-9375-AC6B95B51D02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2" creationId="{ECDDA3DE-D0EE-4C42-BF62-2EE4CD9165EF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3" creationId="{3DE4FF15-0BE9-42E2-B70C-AB2BDE4604A1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4" creationId="{2A307E78-E1DD-4577-8A3A-0E49FCA9CDB6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9" creationId="{C33A8CDA-104B-4524-9610-532DE92352B5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0" creationId="{3B2416D8-3A3F-403D-ADAF-2C545AC8163B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1" creationId="{6B838B55-C147-4CBE-ACA9-55F370C18F06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2" creationId="{43F07979-0384-4355-9E8E-17F9607AC785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3" creationId="{10BC3C47-3C06-4E09-AA97-CB7D0EEF2B90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5" creationId="{130C308C-7658-497F-B625-A27854FB85A6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6" creationId="{5D0FAA2B-17E5-4EC2-A1ED-3817E429D5B9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7" creationId="{BB0BBCC5-9914-4154-91FE-FAD165392569}"/>
          </ac:spMkLst>
        </pc:spChg>
        <pc:spChg chg="del mod topLvl">
          <ac:chgData name="" userId="f9cbafaa3520ff22" providerId="LiveId" clId="{C2F2E030-8158-4927-BB2C-C5E45D7344F5}" dt="2020-11-22T23:28:29.006" v="6419" actId="478"/>
          <ac:spMkLst>
            <pc:docMk/>
            <pc:sldMk cId="3910202398" sldId="327"/>
            <ac:spMk id="30" creationId="{2A8BC8A9-1174-47DE-BE39-4A003B46557B}"/>
          </ac:spMkLst>
        </pc:spChg>
        <pc:spChg chg="mod topLvl">
          <ac:chgData name="" userId="f9cbafaa3520ff22" providerId="LiveId" clId="{C2F2E030-8158-4927-BB2C-C5E45D7344F5}" dt="2020-11-22T23:34:09.363" v="6523" actId="1036"/>
          <ac:spMkLst>
            <pc:docMk/>
            <pc:sldMk cId="3910202398" sldId="327"/>
            <ac:spMk id="32" creationId="{77CE520C-921B-458F-9519-8044AF80A001}"/>
          </ac:spMkLst>
        </pc:spChg>
        <pc:spChg chg="mod topLvl">
          <ac:chgData name="" userId="f9cbafaa3520ff22" providerId="LiveId" clId="{C2F2E030-8158-4927-BB2C-C5E45D7344F5}" dt="2020-11-22T23:34:09.363" v="6523" actId="1036"/>
          <ac:spMkLst>
            <pc:docMk/>
            <pc:sldMk cId="3910202398" sldId="327"/>
            <ac:spMk id="33" creationId="{6D3363AF-224A-4040-9D41-65BBBB908224}"/>
          </ac:spMkLst>
        </pc:spChg>
        <pc:spChg chg="mod topLvl">
          <ac:chgData name="" userId="f9cbafaa3520ff22" providerId="LiveId" clId="{C2F2E030-8158-4927-BB2C-C5E45D7344F5}" dt="2020-11-22T23:34:09.363" v="6523" actId="1036"/>
          <ac:spMkLst>
            <pc:docMk/>
            <pc:sldMk cId="3910202398" sldId="327"/>
            <ac:spMk id="34" creationId="{0D1B24A5-BF27-4CE6-B30A-F4C1922308F7}"/>
          </ac:spMkLst>
        </pc:spChg>
        <pc:spChg chg="del mod topLvl">
          <ac:chgData name="" userId="f9cbafaa3520ff22" providerId="LiveId" clId="{C2F2E030-8158-4927-BB2C-C5E45D7344F5}" dt="2020-11-22T23:28:29.006" v="6419" actId="478"/>
          <ac:spMkLst>
            <pc:docMk/>
            <pc:sldMk cId="3910202398" sldId="327"/>
            <ac:spMk id="35" creationId="{DD7DD7C6-CC9D-4F56-8053-86E5671DAF23}"/>
          </ac:spMkLst>
        </pc:spChg>
        <pc:spChg chg="add mod">
          <ac:chgData name="" userId="f9cbafaa3520ff22" providerId="LiveId" clId="{C2F2E030-8158-4927-BB2C-C5E45D7344F5}" dt="2020-11-22T23:34:09.363" v="6523" actId="1036"/>
          <ac:spMkLst>
            <pc:docMk/>
            <pc:sldMk cId="3910202398" sldId="327"/>
            <ac:spMk id="37" creationId="{9554FDDE-A2CD-4F8E-8B69-B491C7D8E4F4}"/>
          </ac:spMkLst>
        </pc:spChg>
        <pc:spChg chg="add mod">
          <ac:chgData name="" userId="f9cbafaa3520ff22" providerId="LiveId" clId="{C2F2E030-8158-4927-BB2C-C5E45D7344F5}" dt="2020-11-22T23:33:24.606" v="6517" actId="1037"/>
          <ac:spMkLst>
            <pc:docMk/>
            <pc:sldMk cId="3910202398" sldId="327"/>
            <ac:spMk id="38" creationId="{7856FAE0-2543-4C50-871D-FEB7BA9DB9F2}"/>
          </ac:spMkLst>
        </pc:spChg>
        <pc:grpChg chg="add del">
          <ac:chgData name="" userId="f9cbafaa3520ff22" providerId="LiveId" clId="{C2F2E030-8158-4927-BB2C-C5E45D7344F5}" dt="2020-11-22T23:28:25.071" v="6417" actId="165"/>
          <ac:grpSpMkLst>
            <pc:docMk/>
            <pc:sldMk cId="3910202398" sldId="327"/>
            <ac:grpSpMk id="24" creationId="{BAC7E955-4FF7-49EE-AED4-5C44FAFB1E46}"/>
          </ac:grpSpMkLst>
        </pc:grpChg>
        <pc:graphicFrameChg chg="del mod topLvl">
          <ac:chgData name="" userId="f9cbafaa3520ff22" providerId="LiveId" clId="{C2F2E030-8158-4927-BB2C-C5E45D7344F5}" dt="2020-11-22T23:28:31.020" v="6420" actId="478"/>
          <ac:graphicFrameMkLst>
            <pc:docMk/>
            <pc:sldMk cId="3910202398" sldId="327"/>
            <ac:graphicFrameMk id="36" creationId="{5BCEDE9E-37CF-4CCA-8B3F-42B4CF647784}"/>
          </ac:graphicFrameMkLst>
        </pc:graphicFrameChg>
        <pc:picChg chg="mod topLvl">
          <ac:chgData name="" userId="f9cbafaa3520ff22" providerId="LiveId" clId="{C2F2E030-8158-4927-BB2C-C5E45D7344F5}" dt="2020-11-22T23:34:09.363" v="6523" actId="1036"/>
          <ac:picMkLst>
            <pc:docMk/>
            <pc:sldMk cId="3910202398" sldId="327"/>
            <ac:picMk id="31" creationId="{1341828C-8952-49FE-83D1-D09D07D4958F}"/>
          </ac:picMkLst>
        </pc:picChg>
        <pc:picChg chg="add mod">
          <ac:chgData name="" userId="f9cbafaa3520ff22" providerId="LiveId" clId="{C2F2E030-8158-4927-BB2C-C5E45D7344F5}" dt="2020-11-22T23:33:13.534" v="6512" actId="1035"/>
          <ac:picMkLst>
            <pc:docMk/>
            <pc:sldMk cId="3910202398" sldId="327"/>
            <ac:picMk id="12290" creationId="{D379C245-EB18-41A5-B923-B6C5C5C31D8B}"/>
          </ac:picMkLst>
        </pc:picChg>
        <pc:cxnChg chg="del">
          <ac:chgData name="" userId="f9cbafaa3520ff22" providerId="LiveId" clId="{C2F2E030-8158-4927-BB2C-C5E45D7344F5}" dt="2020-11-22T23:26:18.126" v="6415" actId="478"/>
          <ac:cxnSpMkLst>
            <pc:docMk/>
            <pc:sldMk cId="3910202398" sldId="327"/>
            <ac:cxnSpMk id="28" creationId="{5B81123B-8C36-4689-8619-9FBBE5508644}"/>
          </ac:cxnSpMkLst>
        </pc:cxnChg>
        <pc:cxnChg chg="del">
          <ac:chgData name="" userId="f9cbafaa3520ff22" providerId="LiveId" clId="{C2F2E030-8158-4927-BB2C-C5E45D7344F5}" dt="2020-11-22T23:26:18.126" v="6415" actId="478"/>
          <ac:cxnSpMkLst>
            <pc:docMk/>
            <pc:sldMk cId="3910202398" sldId="327"/>
            <ac:cxnSpMk id="29" creationId="{0908D5C0-F460-491B-AC71-5E4D87F9DBD9}"/>
          </ac:cxnSpMkLst>
        </pc:cxnChg>
      </pc:sldChg>
      <pc:sldChg chg="addSp delSp modSp add">
        <pc:chgData name="" userId="f9cbafaa3520ff22" providerId="LiveId" clId="{C2F2E030-8158-4927-BB2C-C5E45D7344F5}" dt="2020-11-23T01:55:01.371" v="7034" actId="6549"/>
        <pc:sldMkLst>
          <pc:docMk/>
          <pc:sldMk cId="3293655461" sldId="328"/>
        </pc:sldMkLst>
        <pc:spChg chg="mod">
          <ac:chgData name="" userId="f9cbafaa3520ff22" providerId="LiveId" clId="{C2F2E030-8158-4927-BB2C-C5E45D7344F5}" dt="2020-11-22T23:54:44.517" v="6818" actId="20577"/>
          <ac:spMkLst>
            <pc:docMk/>
            <pc:sldMk cId="3293655461" sldId="328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6" creationId="{C3FC1EF6-317B-4777-AB4D-6B648AECF407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7" creationId="{F83C7E51-7A9A-4CD2-8503-50604387E4E8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8" creationId="{B5997EA3-8D19-4A0A-B757-F8397B7E3224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9" creationId="{7C4D9A8A-8644-450C-8CB6-7E7615C06EDD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0" creationId="{78AE1284-E3B9-4D6D-B16F-82B552EC9499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1" creationId="{3010E0CE-6B66-4FB3-9375-AC6B95B51D02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2" creationId="{ECDDA3DE-D0EE-4C42-BF62-2EE4CD9165EF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3" creationId="{3DE4FF15-0BE9-42E2-B70C-AB2BDE4604A1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4" creationId="{2A307E78-E1DD-4577-8A3A-0E49FCA9CDB6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0" creationId="{4F0388AA-7732-4BE0-8BF5-D383F1D0DB0E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3" creationId="{94D3E02D-4A06-46BC-8C08-6A05D1EE6115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24" creationId="{CCB8D33A-EE59-49A2-86EE-165EEE8016FE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25" creationId="{130C308C-7658-497F-B625-A27854FB85A6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6" creationId="{A644C27A-2232-4BA2-9BD8-1C91147DC176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27" creationId="{BB0BBCC5-9914-4154-91FE-FAD165392569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8" creationId="{06D67E69-490B-4935-A403-D5D71826F92E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9" creationId="{6708355F-77F1-4534-88B5-FEFF451FEFA6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30" creationId="{043E4285-D639-4501-8E25-E3E5FC5A3F4A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31" creationId="{9DF6CB51-D3D2-4A25-855E-353C80051831}"/>
          </ac:spMkLst>
        </pc:spChg>
        <pc:spChg chg="add mod">
          <ac:chgData name="" userId="f9cbafaa3520ff22" providerId="LiveId" clId="{C2F2E030-8158-4927-BB2C-C5E45D7344F5}" dt="2020-11-23T01:55:01.371" v="7034" actId="6549"/>
          <ac:spMkLst>
            <pc:docMk/>
            <pc:sldMk cId="3293655461" sldId="328"/>
            <ac:spMk id="32" creationId="{A67FF0F2-EF7E-4D77-83BE-3EAB0295782E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35" creationId="{2BD9D1B2-DE57-4F29-8659-7308FD5906C8}"/>
          </ac:spMkLst>
        </pc:spChg>
        <pc:spChg chg="add del mod">
          <ac:chgData name="" userId="f9cbafaa3520ff22" providerId="LiveId" clId="{C2F2E030-8158-4927-BB2C-C5E45D7344F5}" dt="2020-11-22T23:57:28.564" v="6864" actId="478"/>
          <ac:spMkLst>
            <pc:docMk/>
            <pc:sldMk cId="3293655461" sldId="328"/>
            <ac:spMk id="37" creationId="{B299A3C3-3515-41F1-A53A-25CD3FFFCB79}"/>
          </ac:spMkLst>
        </pc:spChg>
        <pc:spChg chg="add del mod">
          <ac:chgData name="" userId="f9cbafaa3520ff22" providerId="LiveId" clId="{C2F2E030-8158-4927-BB2C-C5E45D7344F5}" dt="2020-11-22T23:57:34.709" v="6865"/>
          <ac:spMkLst>
            <pc:docMk/>
            <pc:sldMk cId="3293655461" sldId="328"/>
            <ac:spMk id="38" creationId="{9EBC88FB-8B45-4590-8F14-AB5AD6C19334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09" creationId="{4AFB37B8-7DDB-4D88-B09E-99304E0DB616}"/>
          </ac:spMkLst>
        </pc:spChg>
        <pc:graphicFrameChg chg="add mod">
          <ac:chgData name="" userId="f9cbafaa3520ff22" providerId="LiveId" clId="{C2F2E030-8158-4927-BB2C-C5E45D7344F5}" dt="2020-11-22T23:55:01.198" v="6828" actId="1035"/>
          <ac:graphicFrameMkLst>
            <pc:docMk/>
            <pc:sldMk cId="3293655461" sldId="328"/>
            <ac:graphicFrameMk id="33" creationId="{87C092A7-9416-45D8-A988-CDFD93AF20D7}"/>
          </ac:graphicFrameMkLst>
        </pc:graphicFrameChg>
        <pc:graphicFrameChg chg="add mod">
          <ac:chgData name="" userId="f9cbafaa3520ff22" providerId="LiveId" clId="{C2F2E030-8158-4927-BB2C-C5E45D7344F5}" dt="2020-11-22T23:55:01.198" v="6828" actId="1035"/>
          <ac:graphicFrameMkLst>
            <pc:docMk/>
            <pc:sldMk cId="3293655461" sldId="328"/>
            <ac:graphicFrameMk id="34" creationId="{A1F35450-CDAA-4567-9A79-46D5845BFB3B}"/>
          </ac:graphicFrameMkLst>
        </pc:graphicFrameChg>
        <pc:graphicFrameChg chg="add del mod">
          <ac:chgData name="" userId="f9cbafaa3520ff22" providerId="LiveId" clId="{C2F2E030-8158-4927-BB2C-C5E45D7344F5}" dt="2020-11-22T23:57:28.564" v="6864" actId="478"/>
          <ac:graphicFrameMkLst>
            <pc:docMk/>
            <pc:sldMk cId="3293655461" sldId="328"/>
            <ac:graphicFrameMk id="36" creationId="{8E51F6B7-1412-4949-A416-ED296816DFA3}"/>
          </ac:graphicFrameMkLst>
        </pc:graphicFrameChg>
        <pc:graphicFrameChg chg="add del mod">
          <ac:chgData name="" userId="f9cbafaa3520ff22" providerId="LiveId" clId="{C2F2E030-8158-4927-BB2C-C5E45D7344F5}" dt="2020-11-22T23:57:34.709" v="6865"/>
          <ac:graphicFrameMkLst>
            <pc:docMk/>
            <pc:sldMk cId="3293655461" sldId="328"/>
            <ac:graphicFrameMk id="39" creationId="{B691228C-FEFA-4A11-8FFB-67F8E4CDA56E}"/>
          </ac:graphicFrameMkLst>
        </pc:graphicFrameChg>
        <pc:picChg chg="add mod">
          <ac:chgData name="" userId="f9cbafaa3520ff22" providerId="LiveId" clId="{C2F2E030-8158-4927-BB2C-C5E45D7344F5}" dt="2020-11-22T23:55:01.198" v="6828" actId="1035"/>
          <ac:picMkLst>
            <pc:docMk/>
            <pc:sldMk cId="3293655461" sldId="328"/>
            <ac:picMk id="19" creationId="{791476BD-4C34-453B-B783-D5EC841150CF}"/>
          </ac:picMkLst>
        </pc:picChg>
        <pc:picChg chg="del">
          <ac:chgData name="" userId="f9cbafaa3520ff22" providerId="LiveId" clId="{C2F2E030-8158-4927-BB2C-C5E45D7344F5}" dt="2020-11-22T23:52:39.564" v="6773" actId="478"/>
          <ac:picMkLst>
            <pc:docMk/>
            <pc:sldMk cId="3293655461" sldId="328"/>
            <ac:picMk id="92" creationId="{8BCD5F31-40CD-430A-A13E-B5A1C631D8FF}"/>
          </ac:picMkLst>
        </pc:picChg>
        <pc:picChg chg="del">
          <ac:chgData name="" userId="f9cbafaa3520ff22" providerId="LiveId" clId="{C2F2E030-8158-4927-BB2C-C5E45D7344F5}" dt="2020-11-22T23:52:39.564" v="6773" actId="478"/>
          <ac:picMkLst>
            <pc:docMk/>
            <pc:sldMk cId="3293655461" sldId="328"/>
            <ac:picMk id="107" creationId="{3B838C1A-B0FE-4973-9D5E-13CE22694D57}"/>
          </ac:picMkLst>
        </pc:picChg>
        <pc:picChg chg="del">
          <ac:chgData name="" userId="f9cbafaa3520ff22" providerId="LiveId" clId="{C2F2E030-8158-4927-BB2C-C5E45D7344F5}" dt="2020-11-22T23:52:39.564" v="6773" actId="478"/>
          <ac:picMkLst>
            <pc:docMk/>
            <pc:sldMk cId="3293655461" sldId="328"/>
            <ac:picMk id="108" creationId="{196AC87D-C90C-4E9A-AB08-2A0C6D6BE02A}"/>
          </ac:picMkLst>
        </pc:picChg>
        <pc:cxnChg chg="add mod">
          <ac:chgData name="" userId="f9cbafaa3520ff22" providerId="LiveId" clId="{C2F2E030-8158-4927-BB2C-C5E45D7344F5}" dt="2020-11-22T23:55:01.198" v="6828" actId="1035"/>
          <ac:cxnSpMkLst>
            <pc:docMk/>
            <pc:sldMk cId="3293655461" sldId="328"/>
            <ac:cxnSpMk id="21" creationId="{3F26364C-AB37-4282-91A6-E44B003BD160}"/>
          </ac:cxnSpMkLst>
        </pc:cxnChg>
        <pc:cxnChg chg="add mod">
          <ac:chgData name="" userId="f9cbafaa3520ff22" providerId="LiveId" clId="{C2F2E030-8158-4927-BB2C-C5E45D7344F5}" dt="2020-11-22T23:55:01.198" v="6828" actId="1035"/>
          <ac:cxnSpMkLst>
            <pc:docMk/>
            <pc:sldMk cId="3293655461" sldId="328"/>
            <ac:cxnSpMk id="22" creationId="{B5606D20-AA41-430A-88E2-2419CF389788}"/>
          </ac:cxnSpMkLst>
        </pc:cxnChg>
      </pc:sldChg>
      <pc:sldChg chg="addSp delSp modSp add modAnim">
        <pc:chgData name="" userId="f9cbafaa3520ff22" providerId="LiveId" clId="{C2F2E030-8158-4927-BB2C-C5E45D7344F5}" dt="2020-11-23T01:56:13.410" v="7044" actId="1076"/>
        <pc:sldMkLst>
          <pc:docMk/>
          <pc:sldMk cId="4255652963" sldId="329"/>
        </pc:sldMkLst>
        <pc:spChg chg="mod">
          <ac:chgData name="" userId="f9cbafaa3520ff22" providerId="LiveId" clId="{C2F2E030-8158-4927-BB2C-C5E45D7344F5}" dt="2020-11-23T01:56:13.410" v="7044" actId="1076"/>
          <ac:spMkLst>
            <pc:docMk/>
            <pc:sldMk cId="4255652963" sldId="329"/>
            <ac:spMk id="2" creationId="{00000000-0000-0000-0000-000000000000}"/>
          </ac:spMkLst>
        </pc:spChg>
        <pc:spChg chg="add del">
          <ac:chgData name="" userId="f9cbafaa3520ff22" providerId="LiveId" clId="{C2F2E030-8158-4927-BB2C-C5E45D7344F5}" dt="2020-11-22T23:55:55.794" v="6836"/>
          <ac:spMkLst>
            <pc:docMk/>
            <pc:sldMk cId="4255652963" sldId="329"/>
            <ac:spMk id="17" creationId="{DF7E17C4-26C0-4998-8466-A6CD58FE1A52}"/>
          </ac:spMkLst>
        </pc:spChg>
        <pc:spChg chg="add">
          <ac:chgData name="" userId="f9cbafaa3520ff22" providerId="LiveId" clId="{C2F2E030-8158-4927-BB2C-C5E45D7344F5}" dt="2020-11-22T23:56:08.844" v="6839"/>
          <ac:spMkLst>
            <pc:docMk/>
            <pc:sldMk cId="4255652963" sldId="329"/>
            <ac:spMk id="18" creationId="{C2DEBEDA-E56A-4247-A584-720284C5C13D}"/>
          </ac:spMkLst>
        </pc:spChg>
        <pc:spChg chg="del mod">
          <ac:chgData name="" userId="f9cbafaa3520ff22" providerId="LiveId" clId="{C2F2E030-8158-4927-BB2C-C5E45D7344F5}" dt="2020-11-22T23:55:35.468" v="6833" actId="478"/>
          <ac:spMkLst>
            <pc:docMk/>
            <pc:sldMk cId="4255652963" sldId="329"/>
            <ac:spMk id="20" creationId="{4F0388AA-7732-4BE0-8BF5-D383F1D0DB0E}"/>
          </ac:spMkLst>
        </pc:spChg>
        <pc:spChg chg="add">
          <ac:chgData name="" userId="f9cbafaa3520ff22" providerId="LiveId" clId="{C2F2E030-8158-4927-BB2C-C5E45D7344F5}" dt="2020-11-22T23:56:08.844" v="6839"/>
          <ac:spMkLst>
            <pc:docMk/>
            <pc:sldMk cId="4255652963" sldId="329"/>
            <ac:spMk id="24" creationId="{42BC8F86-0B2F-48E0-ADCD-CF71EF8E856B}"/>
          </ac:spMkLst>
        </pc:spChg>
        <pc:spChg chg="add del">
          <ac:chgData name="" userId="f9cbafaa3520ff22" providerId="LiveId" clId="{C2F2E030-8158-4927-BB2C-C5E45D7344F5}" dt="2020-11-23T01:55:09.340" v="7035" actId="478"/>
          <ac:spMkLst>
            <pc:docMk/>
            <pc:sldMk cId="4255652963" sldId="329"/>
            <ac:spMk id="25" creationId="{1EC75B98-3DDD-4C9A-BA16-4D2BF39E8EB5}"/>
          </ac:spMkLst>
        </pc:spChg>
        <pc:spChg chg="mod">
          <ac:chgData name="" userId="f9cbafaa3520ff22" providerId="LiveId" clId="{C2F2E030-8158-4927-BB2C-C5E45D7344F5}" dt="2020-11-22T23:56:22.787" v="6841" actId="1035"/>
          <ac:spMkLst>
            <pc:docMk/>
            <pc:sldMk cId="4255652963" sldId="329"/>
            <ac:spMk id="30" creationId="{043E4285-D639-4501-8E25-E3E5FC5A3F4A}"/>
          </ac:spMkLst>
        </pc:spChg>
        <pc:spChg chg="del">
          <ac:chgData name="" userId="f9cbafaa3520ff22" providerId="LiveId" clId="{C2F2E030-8158-4927-BB2C-C5E45D7344F5}" dt="2020-11-22T23:55:58.001" v="6837" actId="478"/>
          <ac:spMkLst>
            <pc:docMk/>
            <pc:sldMk cId="4255652963" sldId="329"/>
            <ac:spMk id="31" creationId="{9DF6CB51-D3D2-4A25-855E-353C80051831}"/>
          </ac:spMkLst>
        </pc:spChg>
        <pc:spChg chg="del">
          <ac:chgData name="" userId="f9cbafaa3520ff22" providerId="LiveId" clId="{C2F2E030-8158-4927-BB2C-C5E45D7344F5}" dt="2020-11-22T23:56:00.741" v="6838" actId="478"/>
          <ac:spMkLst>
            <pc:docMk/>
            <pc:sldMk cId="4255652963" sldId="329"/>
            <ac:spMk id="32" creationId="{A67FF0F2-EF7E-4D77-83BE-3EAB0295782E}"/>
          </ac:spMkLst>
        </pc:spChg>
        <pc:spChg chg="add del">
          <ac:chgData name="" userId="f9cbafaa3520ff22" providerId="LiveId" clId="{C2F2E030-8158-4927-BB2C-C5E45D7344F5}" dt="2020-11-22T23:58:25.859" v="6889" actId="478"/>
          <ac:spMkLst>
            <pc:docMk/>
            <pc:sldMk cId="4255652963" sldId="329"/>
            <ac:spMk id="35" creationId="{2BD9D1B2-DE57-4F29-8659-7308FD5906C8}"/>
          </ac:spMkLst>
        </pc:spChg>
        <pc:spChg chg="add mod">
          <ac:chgData name="" userId="f9cbafaa3520ff22" providerId="LiveId" clId="{C2F2E030-8158-4927-BB2C-C5E45D7344F5}" dt="2020-11-22T23:58:17.530" v="6887" actId="1038"/>
          <ac:spMkLst>
            <pc:docMk/>
            <pc:sldMk cId="4255652963" sldId="329"/>
            <ac:spMk id="37" creationId="{73C794C6-101A-4C1F-8427-EFC73084A990}"/>
          </ac:spMkLst>
        </pc:spChg>
        <pc:spChg chg="add mod">
          <ac:chgData name="" userId="f9cbafaa3520ff22" providerId="LiveId" clId="{C2F2E030-8158-4927-BB2C-C5E45D7344F5}" dt="2020-11-23T00:02:03.574" v="7010" actId="14100"/>
          <ac:spMkLst>
            <pc:docMk/>
            <pc:sldMk cId="4255652963" sldId="329"/>
            <ac:spMk id="39" creationId="{6529C504-7261-4F7D-ACAD-C9083A359A85}"/>
          </ac:spMkLst>
        </pc:spChg>
        <pc:spChg chg="add">
          <ac:chgData name="" userId="f9cbafaa3520ff22" providerId="LiveId" clId="{C2F2E030-8158-4927-BB2C-C5E45D7344F5}" dt="2020-11-23T01:55:09.652" v="7036"/>
          <ac:spMkLst>
            <pc:docMk/>
            <pc:sldMk cId="4255652963" sldId="329"/>
            <ac:spMk id="40" creationId="{8B7723D2-91C0-4BFD-B727-BFBF5EBCBC1A}"/>
          </ac:spMkLst>
        </pc:spChg>
        <pc:graphicFrameChg chg="add mod ord">
          <ac:chgData name="" userId="f9cbafaa3520ff22" providerId="LiveId" clId="{C2F2E030-8158-4927-BB2C-C5E45D7344F5}" dt="2020-11-22T23:56:51.937" v="6857" actId="167"/>
          <ac:graphicFrameMkLst>
            <pc:docMk/>
            <pc:sldMk cId="4255652963" sldId="329"/>
            <ac:graphicFrameMk id="27" creationId="{8564A9A4-7D60-4C05-9CCE-B14E5C2CB539}"/>
          </ac:graphicFrameMkLst>
        </pc:graphicFrameChg>
        <pc:graphicFrameChg chg="del">
          <ac:chgData name="" userId="f9cbafaa3520ff22" providerId="LiveId" clId="{C2F2E030-8158-4927-BB2C-C5E45D7344F5}" dt="2020-11-22T23:56:54.140" v="6858" actId="478"/>
          <ac:graphicFrameMkLst>
            <pc:docMk/>
            <pc:sldMk cId="4255652963" sldId="329"/>
            <ac:graphicFrameMk id="33" creationId="{87C092A7-9416-45D8-A988-CDFD93AF20D7}"/>
          </ac:graphicFrameMkLst>
        </pc:graphicFrameChg>
        <pc:graphicFrameChg chg="add del">
          <ac:chgData name="" userId="f9cbafaa3520ff22" providerId="LiveId" clId="{C2F2E030-8158-4927-BB2C-C5E45D7344F5}" dt="2020-11-22T23:58:21.727" v="6888" actId="478"/>
          <ac:graphicFrameMkLst>
            <pc:docMk/>
            <pc:sldMk cId="4255652963" sldId="329"/>
            <ac:graphicFrameMk id="34" creationId="{A1F35450-CDAA-4567-9A79-46D5845BFB3B}"/>
          </ac:graphicFrameMkLst>
        </pc:graphicFrameChg>
        <pc:graphicFrameChg chg="add mod">
          <ac:chgData name="" userId="f9cbafaa3520ff22" providerId="LiveId" clId="{C2F2E030-8158-4927-BB2C-C5E45D7344F5}" dt="2020-11-22T23:58:17.530" v="6887" actId="1038"/>
          <ac:graphicFrameMkLst>
            <pc:docMk/>
            <pc:sldMk cId="4255652963" sldId="329"/>
            <ac:graphicFrameMk id="38" creationId="{8E7602D1-F097-4EEA-899C-E72B1D421BBF}"/>
          </ac:graphicFrameMkLst>
        </pc:graphicFrameChg>
        <pc:picChg chg="mod">
          <ac:chgData name="" userId="f9cbafaa3520ff22" providerId="LiveId" clId="{C2F2E030-8158-4927-BB2C-C5E45D7344F5}" dt="2020-11-22T23:55:42.540" v="6834"/>
          <ac:picMkLst>
            <pc:docMk/>
            <pc:sldMk cId="4255652963" sldId="329"/>
            <ac:picMk id="19" creationId="{791476BD-4C34-453B-B783-D5EC841150CF}"/>
          </ac:picMkLst>
        </pc:picChg>
        <pc:cxnChg chg="add mod ord">
          <ac:chgData name="" userId="f9cbafaa3520ff22" providerId="LiveId" clId="{C2F2E030-8158-4927-BB2C-C5E45D7344F5}" dt="2020-11-22T23:56:51.937" v="6857" actId="167"/>
          <ac:cxnSpMkLst>
            <pc:docMk/>
            <pc:sldMk cId="4255652963" sldId="329"/>
            <ac:cxnSpMk id="36" creationId="{6CBA8F4F-388F-4DB7-8C19-C7D2BC35DB73}"/>
          </ac:cxnSpMkLst>
        </pc:cxnChg>
      </pc:sldChg>
      <pc:sldChg chg="addSp delSp modSp add modAnim">
        <pc:chgData name="" userId="f9cbafaa3520ff22" providerId="LiveId" clId="{C2F2E030-8158-4927-BB2C-C5E45D7344F5}" dt="2020-11-23T03:58:59.230" v="8021"/>
        <pc:sldMkLst>
          <pc:docMk/>
          <pc:sldMk cId="790256544" sldId="330"/>
        </pc:sldMkLst>
        <pc:spChg chg="mod">
          <ac:chgData name="" userId="f9cbafaa3520ff22" providerId="LiveId" clId="{C2F2E030-8158-4927-BB2C-C5E45D7344F5}" dt="2020-11-23T01:54:39.839" v="7020"/>
          <ac:spMkLst>
            <pc:docMk/>
            <pc:sldMk cId="790256544" sldId="330"/>
            <ac:spMk id="2" creationId="{00000000-0000-0000-0000-000000000000}"/>
          </ac:spMkLst>
        </pc:spChg>
        <pc:spChg chg="add mod">
          <ac:chgData name="" userId="f9cbafaa3520ff22" providerId="LiveId" clId="{C2F2E030-8158-4927-BB2C-C5E45D7344F5}" dt="2020-11-23T01:55:53.400" v="7039" actId="164"/>
          <ac:spMkLst>
            <pc:docMk/>
            <pc:sldMk cId="790256544" sldId="330"/>
            <ac:spMk id="18" creationId="{1A44A9D5-BCB3-4CB7-B079-F535A4D40329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0" creationId="{4F0388AA-7732-4BE0-8BF5-D383F1D0DB0E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3" creationId="{94D3E02D-4A06-46BC-8C08-6A05D1EE6115}"/>
          </ac:spMkLst>
        </pc:spChg>
        <pc:spChg chg="add mod">
          <ac:chgData name="" userId="f9cbafaa3520ff22" providerId="LiveId" clId="{C2F2E030-8158-4927-BB2C-C5E45D7344F5}" dt="2020-11-23T01:55:53.400" v="7039" actId="164"/>
          <ac:spMkLst>
            <pc:docMk/>
            <pc:sldMk cId="790256544" sldId="330"/>
            <ac:spMk id="24" creationId="{EE52DC87-3602-47D5-A922-EDD033AC32F8}"/>
          </ac:spMkLst>
        </pc:spChg>
        <pc:spChg chg="add del">
          <ac:chgData name="" userId="f9cbafaa3520ff22" providerId="LiveId" clId="{C2F2E030-8158-4927-BB2C-C5E45D7344F5}" dt="2020-11-23T01:55:49.245" v="7038" actId="478"/>
          <ac:spMkLst>
            <pc:docMk/>
            <pc:sldMk cId="790256544" sldId="330"/>
            <ac:spMk id="25" creationId="{C20AA476-B6D8-487B-80C9-7403F6593A90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6" creationId="{A644C27A-2232-4BA2-9BD8-1C91147DC176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8" creationId="{06D67E69-490B-4935-A403-D5D71826F92E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9" creationId="{6708355F-77F1-4534-88B5-FEFF451FEFA6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30" creationId="{043E4285-D639-4501-8E25-E3E5FC5A3F4A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31" creationId="{9DF6CB51-D3D2-4A25-855E-353C80051831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32" creationId="{A67FF0F2-EF7E-4D77-83BE-3EAB0295782E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35" creationId="{2BD9D1B2-DE57-4F29-8659-7308FD5906C8}"/>
          </ac:spMkLst>
        </pc:spChg>
        <pc:spChg chg="add mod">
          <ac:chgData name="" userId="f9cbafaa3520ff22" providerId="LiveId" clId="{C2F2E030-8158-4927-BB2C-C5E45D7344F5}" dt="2020-11-23T01:57:05.418" v="7058" actId="207"/>
          <ac:spMkLst>
            <pc:docMk/>
            <pc:sldMk cId="790256544" sldId="330"/>
            <ac:spMk id="37" creationId="{188025DF-DA8A-4446-BFE5-9659290C2220}"/>
          </ac:spMkLst>
        </pc:spChg>
        <pc:spChg chg="add del mod topLvl">
          <ac:chgData name="" userId="f9cbafaa3520ff22" providerId="LiveId" clId="{C2F2E030-8158-4927-BB2C-C5E45D7344F5}" dt="2020-11-23T01:59:40.938" v="7101"/>
          <ac:spMkLst>
            <pc:docMk/>
            <pc:sldMk cId="790256544" sldId="330"/>
            <ac:spMk id="46" creationId="{39D3BC8E-CCE5-4159-8751-4968968E85AC}"/>
          </ac:spMkLst>
        </pc:spChg>
        <pc:spChg chg="del mod topLvl">
          <ac:chgData name="" userId="f9cbafaa3520ff22" providerId="LiveId" clId="{C2F2E030-8158-4927-BB2C-C5E45D7344F5}" dt="2020-11-23T01:59:40.938" v="7101"/>
          <ac:spMkLst>
            <pc:docMk/>
            <pc:sldMk cId="790256544" sldId="330"/>
            <ac:spMk id="47" creationId="{352626F9-62B4-4758-8737-AE47E5F27599}"/>
          </ac:spMkLst>
        </pc:spChg>
        <pc:spChg chg="add">
          <ac:chgData name="" userId="f9cbafaa3520ff22" providerId="LiveId" clId="{C2F2E030-8158-4927-BB2C-C5E45D7344F5}" dt="2020-11-23T01:59:42.678" v="7103"/>
          <ac:spMkLst>
            <pc:docMk/>
            <pc:sldMk cId="790256544" sldId="330"/>
            <ac:spMk id="57" creationId="{8434BEF0-1A6E-4105-B4C4-1A241C8BC702}"/>
          </ac:spMkLst>
        </pc:spChg>
        <pc:spChg chg="add">
          <ac:chgData name="" userId="f9cbafaa3520ff22" providerId="LiveId" clId="{C2F2E030-8158-4927-BB2C-C5E45D7344F5}" dt="2020-11-23T01:59:42.678" v="7103"/>
          <ac:spMkLst>
            <pc:docMk/>
            <pc:sldMk cId="790256544" sldId="330"/>
            <ac:spMk id="58" creationId="{DD32FCC1-CCD4-4070-AA78-8356291CE158}"/>
          </ac:spMkLst>
        </pc:spChg>
        <pc:spChg chg="add mod">
          <ac:chgData name="" userId="f9cbafaa3520ff22" providerId="LiveId" clId="{C2F2E030-8158-4927-BB2C-C5E45D7344F5}" dt="2020-11-23T02:34:04.095" v="7175" actId="1036"/>
          <ac:spMkLst>
            <pc:docMk/>
            <pc:sldMk cId="790256544" sldId="330"/>
            <ac:spMk id="60" creationId="{5D694BC7-22D6-445A-B3A8-5A0E377687A9}"/>
          </ac:spMkLst>
        </pc:spChg>
        <pc:spChg chg="add mod">
          <ac:chgData name="" userId="f9cbafaa3520ff22" providerId="LiveId" clId="{C2F2E030-8158-4927-BB2C-C5E45D7344F5}" dt="2020-11-23T02:00:53.801" v="7141" actId="1076"/>
          <ac:spMkLst>
            <pc:docMk/>
            <pc:sldMk cId="790256544" sldId="330"/>
            <ac:spMk id="61" creationId="{A5148244-B06D-4DC9-894A-CD9B0903E877}"/>
          </ac:spMkLst>
        </pc:spChg>
        <pc:spChg chg="add mod">
          <ac:chgData name="" userId="f9cbafaa3520ff22" providerId="LiveId" clId="{C2F2E030-8158-4927-BB2C-C5E45D7344F5}" dt="2020-11-23T02:01:04.084" v="7148" actId="1076"/>
          <ac:spMkLst>
            <pc:docMk/>
            <pc:sldMk cId="790256544" sldId="330"/>
            <ac:spMk id="62" creationId="{3A206EF1-D758-4571-9318-64CE2D4747B3}"/>
          </ac:spMkLst>
        </pc:spChg>
        <pc:spChg chg="add mod">
          <ac:chgData name="" userId="f9cbafaa3520ff22" providerId="LiveId" clId="{C2F2E030-8158-4927-BB2C-C5E45D7344F5}" dt="2020-11-23T02:01:24.471" v="7161" actId="1076"/>
          <ac:spMkLst>
            <pc:docMk/>
            <pc:sldMk cId="790256544" sldId="330"/>
            <ac:spMk id="63" creationId="{EC5BF837-89DA-4ED4-963F-6D733692956F}"/>
          </ac:spMkLst>
        </pc:spChg>
        <pc:spChg chg="add mod">
          <ac:chgData name="" userId="f9cbafaa3520ff22" providerId="LiveId" clId="{C2F2E030-8158-4927-BB2C-C5E45D7344F5}" dt="2020-11-23T02:34:04.095" v="7175" actId="1036"/>
          <ac:spMkLst>
            <pc:docMk/>
            <pc:sldMk cId="790256544" sldId="330"/>
            <ac:spMk id="64" creationId="{3ACB9B35-5A1E-4C4B-8FFB-FC93C978B148}"/>
          </ac:spMkLst>
        </pc:spChg>
        <pc:spChg chg="add mod">
          <ac:chgData name="" userId="f9cbafaa3520ff22" providerId="LiveId" clId="{C2F2E030-8158-4927-BB2C-C5E45D7344F5}" dt="2020-11-23T02:30:36.432" v="7172" actId="1076"/>
          <ac:spMkLst>
            <pc:docMk/>
            <pc:sldMk cId="790256544" sldId="330"/>
            <ac:spMk id="65" creationId="{5DF69F82-5328-4B14-BB11-80CA05068688}"/>
          </ac:spMkLst>
        </pc:spChg>
        <pc:grpChg chg="add mod">
          <ac:chgData name="" userId="f9cbafaa3520ff22" providerId="LiveId" clId="{C2F2E030-8158-4927-BB2C-C5E45D7344F5}" dt="2020-11-23T02:00:06.764" v="7113" actId="1038"/>
          <ac:grpSpMkLst>
            <pc:docMk/>
            <pc:sldMk cId="790256544" sldId="330"/>
            <ac:grpSpMk id="3" creationId="{CDD39686-BAA2-488E-8BD4-26DDF5DF0AE2}"/>
          </ac:grpSpMkLst>
        </pc:grpChg>
        <pc:grpChg chg="add mod">
          <ac:chgData name="" userId="f9cbafaa3520ff22" providerId="LiveId" clId="{C2F2E030-8158-4927-BB2C-C5E45D7344F5}" dt="2020-11-23T02:00:06.764" v="7113" actId="1038"/>
          <ac:grpSpMkLst>
            <pc:docMk/>
            <pc:sldMk cId="790256544" sldId="330"/>
            <ac:grpSpMk id="4" creationId="{F6300991-8BBA-44D9-A977-C6A5D1BCA245}"/>
          </ac:grpSpMkLst>
        </pc:grpChg>
        <pc:grpChg chg="add del mod">
          <ac:chgData name="" userId="f9cbafaa3520ff22" providerId="LiveId" clId="{C2F2E030-8158-4927-BB2C-C5E45D7344F5}" dt="2020-11-23T01:59:24.111" v="7093" actId="165"/>
          <ac:grpSpMkLst>
            <pc:docMk/>
            <pc:sldMk cId="790256544" sldId="330"/>
            <ac:grpSpMk id="7" creationId="{C6524782-A2D2-48FE-A56E-84008FB0C482}"/>
          </ac:grpSpMkLst>
        </pc:grpChg>
        <pc:grpChg chg="add mod">
          <ac:chgData name="" userId="f9cbafaa3520ff22" providerId="LiveId" clId="{C2F2E030-8158-4927-BB2C-C5E45D7344F5}" dt="2020-11-23T02:00:06.764" v="7113" actId="1038"/>
          <ac:grpSpMkLst>
            <pc:docMk/>
            <pc:sldMk cId="790256544" sldId="330"/>
            <ac:grpSpMk id="38" creationId="{3C3D0353-3F2F-4223-BFB0-15AC7635940F}"/>
          </ac:grpSpMkLst>
        </pc:grpChg>
        <pc:grpChg chg="add del mod topLvl">
          <ac:chgData name="" userId="f9cbafaa3520ff22" providerId="LiveId" clId="{C2F2E030-8158-4927-BB2C-C5E45D7344F5}" dt="2020-11-23T01:59:27.356" v="7094" actId="165"/>
          <ac:grpSpMkLst>
            <pc:docMk/>
            <pc:sldMk cId="790256544" sldId="330"/>
            <ac:grpSpMk id="44" creationId="{F01663BF-7BF0-47EB-B0CB-B1D5D5D79A21}"/>
          </ac:grpSpMkLst>
        </pc:grpChg>
        <pc:grpChg chg="add mod topLvl">
          <ac:chgData name="" userId="f9cbafaa3520ff22" providerId="LiveId" clId="{C2F2E030-8158-4927-BB2C-C5E45D7344F5}" dt="2020-11-23T01:59:24.111" v="7093" actId="165"/>
          <ac:grpSpMkLst>
            <pc:docMk/>
            <pc:sldMk cId="790256544" sldId="330"/>
            <ac:grpSpMk id="48" creationId="{EA862561-B851-4CC6-8104-53DB1EC83D22}"/>
          </ac:grpSpMkLst>
        </pc:grpChg>
        <pc:grpChg chg="add mod topLvl">
          <ac:chgData name="" userId="f9cbafaa3520ff22" providerId="LiveId" clId="{C2F2E030-8158-4927-BB2C-C5E45D7344F5}" dt="2020-11-23T01:59:24.111" v="7093" actId="165"/>
          <ac:grpSpMkLst>
            <pc:docMk/>
            <pc:sldMk cId="790256544" sldId="330"/>
            <ac:grpSpMk id="52" creationId="{A94601C9-12E8-42F6-B425-4F344B24513A}"/>
          </ac:grpSpMkLst>
        </pc:grpChg>
        <pc:graphicFrameChg chg="del">
          <ac:chgData name="" userId="f9cbafaa3520ff22" providerId="LiveId" clId="{C2F2E030-8158-4927-BB2C-C5E45D7344F5}" dt="2020-11-23T01:54:28.099" v="7012" actId="478"/>
          <ac:graphicFrameMkLst>
            <pc:docMk/>
            <pc:sldMk cId="790256544" sldId="330"/>
            <ac:graphicFrameMk id="33" creationId="{87C092A7-9416-45D8-A988-CDFD93AF20D7}"/>
          </ac:graphicFrameMkLst>
        </pc:graphicFrameChg>
        <pc:graphicFrameChg chg="del">
          <ac:chgData name="" userId="f9cbafaa3520ff22" providerId="LiveId" clId="{C2F2E030-8158-4927-BB2C-C5E45D7344F5}" dt="2020-11-23T01:54:28.099" v="7012" actId="478"/>
          <ac:graphicFrameMkLst>
            <pc:docMk/>
            <pc:sldMk cId="790256544" sldId="330"/>
            <ac:graphicFrameMk id="34" creationId="{A1F35450-CDAA-4567-9A79-46D5845BFB3B}"/>
          </ac:graphicFrameMkLst>
        </pc:graphicFrameChg>
        <pc:picChg chg="add mod">
          <ac:chgData name="" userId="f9cbafaa3520ff22" providerId="LiveId" clId="{C2F2E030-8158-4927-BB2C-C5E45D7344F5}" dt="2020-11-23T01:55:53.400" v="7039" actId="164"/>
          <ac:picMkLst>
            <pc:docMk/>
            <pc:sldMk cId="790256544" sldId="330"/>
            <ac:picMk id="17" creationId="{0032B01F-0B85-4A55-8D52-8DD8C2824E83}"/>
          </ac:picMkLst>
        </pc:picChg>
        <pc:picChg chg="del">
          <ac:chgData name="" userId="f9cbafaa3520ff22" providerId="LiveId" clId="{C2F2E030-8158-4927-BB2C-C5E45D7344F5}" dt="2020-11-23T01:54:28.099" v="7012" actId="478"/>
          <ac:picMkLst>
            <pc:docMk/>
            <pc:sldMk cId="790256544" sldId="330"/>
            <ac:picMk id="19" creationId="{791476BD-4C34-453B-B783-D5EC841150CF}"/>
          </ac:picMkLst>
        </pc:picChg>
        <pc:picChg chg="del mod topLvl">
          <ac:chgData name="" userId="f9cbafaa3520ff22" providerId="LiveId" clId="{C2F2E030-8158-4927-BB2C-C5E45D7344F5}" dt="2020-11-23T01:59:42.413" v="7102" actId="478"/>
          <ac:picMkLst>
            <pc:docMk/>
            <pc:sldMk cId="790256544" sldId="330"/>
            <ac:picMk id="45" creationId="{DCF6BB68-F70D-4DC6-95C7-B83F482EE261}"/>
          </ac:picMkLst>
        </pc:picChg>
        <pc:cxnChg chg="del">
          <ac:chgData name="" userId="f9cbafaa3520ff22" providerId="LiveId" clId="{C2F2E030-8158-4927-BB2C-C5E45D7344F5}" dt="2020-11-23T01:54:28.099" v="7012" actId="478"/>
          <ac:cxnSpMkLst>
            <pc:docMk/>
            <pc:sldMk cId="790256544" sldId="330"/>
            <ac:cxnSpMk id="21" creationId="{3F26364C-AB37-4282-91A6-E44B003BD160}"/>
          </ac:cxnSpMkLst>
        </pc:cxnChg>
        <pc:cxnChg chg="del">
          <ac:chgData name="" userId="f9cbafaa3520ff22" providerId="LiveId" clId="{C2F2E030-8158-4927-BB2C-C5E45D7344F5}" dt="2020-11-23T01:54:28.099" v="7012" actId="478"/>
          <ac:cxnSpMkLst>
            <pc:docMk/>
            <pc:sldMk cId="790256544" sldId="330"/>
            <ac:cxnSpMk id="22" creationId="{B5606D20-AA41-430A-88E2-2419CF389788}"/>
          </ac:cxnSpMkLst>
        </pc:cxnChg>
        <pc:cxnChg chg="add mod">
          <ac:chgData name="" userId="f9cbafaa3520ff22" providerId="LiveId" clId="{C2F2E030-8158-4927-BB2C-C5E45D7344F5}" dt="2020-11-23T01:56:25.095" v="7046" actId="164"/>
          <ac:cxnSpMkLst>
            <pc:docMk/>
            <pc:sldMk cId="790256544" sldId="330"/>
            <ac:cxnSpMk id="27" creationId="{C058DB99-77D5-40E5-9BC3-4A27E1956467}"/>
          </ac:cxnSpMkLst>
        </pc:cxnChg>
        <pc:cxnChg chg="add mod">
          <ac:chgData name="" userId="f9cbafaa3520ff22" providerId="LiveId" clId="{C2F2E030-8158-4927-BB2C-C5E45D7344F5}" dt="2020-11-23T01:56:25.095" v="7046" actId="164"/>
          <ac:cxnSpMkLst>
            <pc:docMk/>
            <pc:sldMk cId="790256544" sldId="330"/>
            <ac:cxnSpMk id="36" creationId="{2A6B5733-4A5F-4F88-9639-F363D6BDC659}"/>
          </ac:cxnSpMkLst>
        </pc:cxnChg>
        <pc:cxnChg chg="add mod">
          <ac:chgData name="" userId="f9cbafaa3520ff22" providerId="LiveId" clId="{C2F2E030-8158-4927-BB2C-C5E45D7344F5}" dt="2020-11-23T02:00:06.764" v="7113" actId="1038"/>
          <ac:cxnSpMkLst>
            <pc:docMk/>
            <pc:sldMk cId="790256544" sldId="330"/>
            <ac:cxnSpMk id="42" creationId="{E85F6964-A9A2-447C-9FD8-26A83ACC1732}"/>
          </ac:cxnSpMkLst>
        </pc:cxnChg>
        <pc:cxnChg chg="add mod">
          <ac:chgData name="" userId="f9cbafaa3520ff22" providerId="LiveId" clId="{C2F2E030-8158-4927-BB2C-C5E45D7344F5}" dt="2020-11-23T02:00:06.764" v="7113" actId="1038"/>
          <ac:cxnSpMkLst>
            <pc:docMk/>
            <pc:sldMk cId="790256544" sldId="330"/>
            <ac:cxnSpMk id="43" creationId="{6CAA4CD2-9A41-4B62-9E28-FB90FD5BDD16}"/>
          </ac:cxnSpMkLst>
        </pc:cxnChg>
        <pc:cxnChg chg="add mod topLvl">
          <ac:chgData name="" userId="f9cbafaa3520ff22" providerId="LiveId" clId="{C2F2E030-8158-4927-BB2C-C5E45D7344F5}" dt="2020-11-23T01:59:24.111" v="7093" actId="165"/>
          <ac:cxnSpMkLst>
            <pc:docMk/>
            <pc:sldMk cId="790256544" sldId="330"/>
            <ac:cxnSpMk id="56" creationId="{39F37183-A79F-4DFF-AF2E-44460865E685}"/>
          </ac:cxnSpMkLst>
        </pc:cxnChg>
        <pc:cxnChg chg="add mod">
          <ac:chgData name="" userId="f9cbafaa3520ff22" providerId="LiveId" clId="{C2F2E030-8158-4927-BB2C-C5E45D7344F5}" dt="2020-11-23T01:59:59.320" v="7109" actId="1037"/>
          <ac:cxnSpMkLst>
            <pc:docMk/>
            <pc:sldMk cId="790256544" sldId="330"/>
            <ac:cxnSpMk id="59" creationId="{8A3516AB-531B-47C8-AA15-7E794072DCC0}"/>
          </ac:cxnSpMkLst>
        </pc:cxnChg>
      </pc:sldChg>
      <pc:sldChg chg="addSp delSp modSp add delAnim modAnim">
        <pc:chgData name="" userId="f9cbafaa3520ff22" providerId="LiveId" clId="{C2F2E030-8158-4927-BB2C-C5E45D7344F5}" dt="2020-11-23T03:37:38.963" v="7716" actId="1036"/>
        <pc:sldMkLst>
          <pc:docMk/>
          <pc:sldMk cId="1678086047" sldId="331"/>
        </pc:sldMkLst>
        <pc:spChg chg="mod">
          <ac:chgData name="" userId="f9cbafaa3520ff22" providerId="LiveId" clId="{C2F2E030-8158-4927-BB2C-C5E45D7344F5}" dt="2020-11-23T03:21:12.574" v="7422" actId="20577"/>
          <ac:spMkLst>
            <pc:docMk/>
            <pc:sldMk cId="1678086047" sldId="331"/>
            <ac:spMk id="2" creationId="{00000000-0000-0000-0000-000000000000}"/>
          </ac:spMkLst>
        </pc:spChg>
        <pc:spChg chg="add mod">
          <ac:chgData name="" userId="f9cbafaa3520ff22" providerId="LiveId" clId="{C2F2E030-8158-4927-BB2C-C5E45D7344F5}" dt="2020-11-23T03:15:13.288" v="7298" actId="1076"/>
          <ac:spMkLst>
            <pc:docMk/>
            <pc:sldMk cId="1678086047" sldId="331"/>
            <ac:spMk id="5" creationId="{B07CE150-5F48-4C59-B89D-23D7F30BA663}"/>
          </ac:spMkLst>
        </pc:spChg>
        <pc:spChg chg="add mod">
          <ac:chgData name="" userId="f9cbafaa3520ff22" providerId="LiveId" clId="{C2F2E030-8158-4927-BB2C-C5E45D7344F5}" dt="2020-11-23T03:16:43.890" v="7352" actId="1036"/>
          <ac:spMkLst>
            <pc:docMk/>
            <pc:sldMk cId="1678086047" sldId="331"/>
            <ac:spMk id="6" creationId="{DEC37655-327A-49AE-89A4-87A13E9E6D2C}"/>
          </ac:spMkLst>
        </pc:spChg>
        <pc:spChg chg="add del mod">
          <ac:chgData name="" userId="f9cbafaa3520ff22" providerId="LiveId" clId="{C2F2E030-8158-4927-BB2C-C5E45D7344F5}" dt="2020-11-23T03:31:31.754" v="7661" actId="478"/>
          <ac:spMkLst>
            <pc:docMk/>
            <pc:sldMk cId="1678086047" sldId="331"/>
            <ac:spMk id="7" creationId="{295D99DC-1FCC-4695-8FE6-B1F529E18FD5}"/>
          </ac:spMkLst>
        </pc:spChg>
        <pc:spChg chg="add mod">
          <ac:chgData name="" userId="f9cbafaa3520ff22" providerId="LiveId" clId="{C2F2E030-8158-4927-BB2C-C5E45D7344F5}" dt="2020-11-23T03:37:38.963" v="7716" actId="1036"/>
          <ac:spMkLst>
            <pc:docMk/>
            <pc:sldMk cId="1678086047" sldId="331"/>
            <ac:spMk id="44" creationId="{C0EB5788-B292-4338-BF11-39DFB5B6D0B2}"/>
          </ac:spMkLst>
        </pc:spChg>
        <pc:spChg chg="add del mod">
          <ac:chgData name="" userId="f9cbafaa3520ff22" providerId="LiveId" clId="{C2F2E030-8158-4927-BB2C-C5E45D7344F5}" dt="2020-11-23T03:24:30.959" v="7515" actId="478"/>
          <ac:spMkLst>
            <pc:docMk/>
            <pc:sldMk cId="1678086047" sldId="331"/>
            <ac:spMk id="45" creationId="{F9CC313D-790C-4EA9-B23F-85CFA0C65756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57" creationId="{8434BEF0-1A6E-4105-B4C4-1A241C8BC702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58" creationId="{DD32FCC1-CCD4-4070-AA78-8356291CE158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0" creationId="{5D694BC7-22D6-445A-B3A8-5A0E377687A9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1" creationId="{A5148244-B06D-4DC9-894A-CD9B0903E877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2" creationId="{3A206EF1-D758-4571-9318-64CE2D4747B3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3" creationId="{EC5BF837-89DA-4ED4-963F-6D733692956F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4" creationId="{3ACB9B35-5A1E-4C4B-8FFB-FC93C978B148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5" creationId="{5DF69F82-5328-4B14-BB11-80CA05068688}"/>
          </ac:spMkLst>
        </pc:s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3" creationId="{CDD39686-BAA2-488E-8BD4-26DDF5DF0AE2}"/>
          </ac:grpSpMkLst>
        </pc:gr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4" creationId="{F6300991-8BBA-44D9-A977-C6A5D1BCA245}"/>
          </ac:grpSpMkLst>
        </pc:gr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38" creationId="{3C3D0353-3F2F-4223-BFB0-15AC7635940F}"/>
          </ac:grpSpMkLst>
        </pc:gr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48" creationId="{EA862561-B851-4CC6-8104-53DB1EC83D22}"/>
          </ac:grpSpMkLst>
        </pc:gr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52" creationId="{A94601C9-12E8-42F6-B425-4F344B24513A}"/>
          </ac:grpSpMkLst>
        </pc:grpChg>
        <pc:graphicFrameChg chg="add mod modGraphic">
          <ac:chgData name="" userId="f9cbafaa3520ff22" providerId="LiveId" clId="{C2F2E030-8158-4927-BB2C-C5E45D7344F5}" dt="2020-11-23T03:37:32.171" v="7713" actId="20577"/>
          <ac:graphicFrameMkLst>
            <pc:docMk/>
            <pc:sldMk cId="1678086047" sldId="331"/>
            <ac:graphicFrameMk id="8" creationId="{526E8160-DBC1-445A-A291-CA8F96614D69}"/>
          </ac:graphicFrameMkLst>
        </pc:graphicFrameChg>
        <pc:picChg chg="add del mod">
          <ac:chgData name="" userId="f9cbafaa3520ff22" providerId="LiveId" clId="{C2F2E030-8158-4927-BB2C-C5E45D7344F5}" dt="2020-11-23T03:31:18.778" v="7647" actId="478"/>
          <ac:picMkLst>
            <pc:docMk/>
            <pc:sldMk cId="1678086047" sldId="331"/>
            <ac:picMk id="35" creationId="{4EE3FEE0-1239-4486-A0EE-9AA8687DEAC5}"/>
          </ac:picMkLst>
        </pc:picChg>
        <pc:picChg chg="add mod ord">
          <ac:chgData name="" userId="f9cbafaa3520ff22" providerId="LiveId" clId="{C2F2E030-8158-4927-BB2C-C5E45D7344F5}" dt="2020-11-23T03:13:04.212" v="7250" actId="167"/>
          <ac:picMkLst>
            <pc:docMk/>
            <pc:sldMk cId="1678086047" sldId="331"/>
            <ac:picMk id="16386" creationId="{DF8A6367-9FE1-4A85-9F2E-B9714862BD83}"/>
          </ac:picMkLst>
        </pc:picChg>
        <pc:picChg chg="add mod">
          <ac:chgData name="" userId="f9cbafaa3520ff22" providerId="LiveId" clId="{C2F2E030-8158-4927-BB2C-C5E45D7344F5}" dt="2020-11-23T03:37:37.382" v="7714" actId="14100"/>
          <ac:picMkLst>
            <pc:docMk/>
            <pc:sldMk cId="1678086047" sldId="331"/>
            <ac:picMk id="16388" creationId="{9910C6C5-7E90-4B99-8E3A-593A316A1B86}"/>
          </ac:picMkLst>
        </pc:picChg>
        <pc:cxnChg chg="del">
          <ac:chgData name="" userId="f9cbafaa3520ff22" providerId="LiveId" clId="{C2F2E030-8158-4927-BB2C-C5E45D7344F5}" dt="2020-11-23T02:36:07.427" v="7177" actId="478"/>
          <ac:cxnSpMkLst>
            <pc:docMk/>
            <pc:sldMk cId="1678086047" sldId="331"/>
            <ac:cxnSpMk id="42" creationId="{E85F6964-A9A2-447C-9FD8-26A83ACC1732}"/>
          </ac:cxnSpMkLst>
        </pc:cxnChg>
        <pc:cxnChg chg="del">
          <ac:chgData name="" userId="f9cbafaa3520ff22" providerId="LiveId" clId="{C2F2E030-8158-4927-BB2C-C5E45D7344F5}" dt="2020-11-23T02:36:07.427" v="7177" actId="478"/>
          <ac:cxnSpMkLst>
            <pc:docMk/>
            <pc:sldMk cId="1678086047" sldId="331"/>
            <ac:cxnSpMk id="43" creationId="{6CAA4CD2-9A41-4B62-9E28-FB90FD5BDD16}"/>
          </ac:cxnSpMkLst>
        </pc:cxnChg>
        <pc:cxnChg chg="del">
          <ac:chgData name="" userId="f9cbafaa3520ff22" providerId="LiveId" clId="{C2F2E030-8158-4927-BB2C-C5E45D7344F5}" dt="2020-11-23T02:36:07.427" v="7177" actId="478"/>
          <ac:cxnSpMkLst>
            <pc:docMk/>
            <pc:sldMk cId="1678086047" sldId="331"/>
            <ac:cxnSpMk id="56" creationId="{39F37183-A79F-4DFF-AF2E-44460865E685}"/>
          </ac:cxnSpMkLst>
        </pc:cxnChg>
        <pc:cxnChg chg="del">
          <ac:chgData name="" userId="f9cbafaa3520ff22" providerId="LiveId" clId="{C2F2E030-8158-4927-BB2C-C5E45D7344F5}" dt="2020-11-23T02:36:07.427" v="7177" actId="478"/>
          <ac:cxnSpMkLst>
            <pc:docMk/>
            <pc:sldMk cId="1678086047" sldId="331"/>
            <ac:cxnSpMk id="59" creationId="{8A3516AB-531B-47C8-AA15-7E794072DCC0}"/>
          </ac:cxnSpMkLst>
        </pc:cxnChg>
      </pc:sldChg>
      <pc:sldChg chg="addSp delSp modSp add modNotesTx">
        <pc:chgData name="" userId="f9cbafaa3520ff22" providerId="LiveId" clId="{C2F2E030-8158-4927-BB2C-C5E45D7344F5}" dt="2020-11-23T23:19:27.105" v="9065" actId="20577"/>
        <pc:sldMkLst>
          <pc:docMk/>
          <pc:sldMk cId="2066229203" sldId="332"/>
        </pc:sldMkLst>
        <pc:spChg chg="mod">
          <ac:chgData name="" userId="f9cbafaa3520ff22" providerId="LiveId" clId="{C2F2E030-8158-4927-BB2C-C5E45D7344F5}" dt="2020-11-23T19:15:53.943" v="8768" actId="1035"/>
          <ac:spMkLst>
            <pc:docMk/>
            <pc:sldMk cId="2066229203" sldId="332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3T23:12:34.991" v="8946" actId="478"/>
          <ac:spMkLst>
            <pc:docMk/>
            <pc:sldMk cId="2066229203" sldId="332"/>
            <ac:spMk id="3" creationId="{06C7972A-B4CA-45E2-9865-1FDE65BA701C}"/>
          </ac:spMkLst>
        </pc:spChg>
        <pc:spChg chg="add del mod">
          <ac:chgData name="" userId="f9cbafaa3520ff22" providerId="LiveId" clId="{C2F2E030-8158-4927-BB2C-C5E45D7344F5}" dt="2020-11-23T18:43:11.730" v="8148" actId="478"/>
          <ac:spMkLst>
            <pc:docMk/>
            <pc:sldMk cId="2066229203" sldId="332"/>
            <ac:spMk id="5" creationId="{15E76EAE-7677-49E9-927D-9EE48C6BBD8B}"/>
          </ac:spMkLst>
        </pc:spChg>
        <pc:spChg chg="del">
          <ac:chgData name="" userId="f9cbafaa3520ff22" providerId="LiveId" clId="{C2F2E030-8158-4927-BB2C-C5E45D7344F5}" dt="2020-11-23T03:38:19.875" v="7718" actId="478"/>
          <ac:spMkLst>
            <pc:docMk/>
            <pc:sldMk cId="2066229203" sldId="332"/>
            <ac:spMk id="5" creationId="{B07CE150-5F48-4C59-B89D-23D7F30BA663}"/>
          </ac:spMkLst>
        </pc:spChg>
        <pc:spChg chg="add del mod">
          <ac:chgData name="" userId="f9cbafaa3520ff22" providerId="LiveId" clId="{C2F2E030-8158-4927-BB2C-C5E45D7344F5}" dt="2020-11-23T23:13:27.459" v="8966" actId="1038"/>
          <ac:spMkLst>
            <pc:docMk/>
            <pc:sldMk cId="2066229203" sldId="332"/>
            <ac:spMk id="6" creationId="{AD3A08AE-4990-402D-B203-78FE5BB3F074}"/>
          </ac:spMkLst>
        </pc:spChg>
        <pc:spChg chg="del">
          <ac:chgData name="" userId="f9cbafaa3520ff22" providerId="LiveId" clId="{C2F2E030-8158-4927-BB2C-C5E45D7344F5}" dt="2020-11-23T03:38:19.875" v="7718" actId="478"/>
          <ac:spMkLst>
            <pc:docMk/>
            <pc:sldMk cId="2066229203" sldId="332"/>
            <ac:spMk id="6" creationId="{DEC37655-327A-49AE-89A4-87A13E9E6D2C}"/>
          </ac:spMkLst>
        </pc:spChg>
        <pc:spChg chg="add del mod">
          <ac:chgData name="" userId="f9cbafaa3520ff22" providerId="LiveId" clId="{C2F2E030-8158-4927-BB2C-C5E45D7344F5}" dt="2020-11-23T23:13:40.322" v="8973" actId="1035"/>
          <ac:spMkLst>
            <pc:docMk/>
            <pc:sldMk cId="2066229203" sldId="332"/>
            <ac:spMk id="7" creationId="{8CD2AEDB-1661-4B48-9E08-630C3894A57E}"/>
          </ac:spMkLst>
        </pc:spChg>
        <pc:spChg chg="add del mod ord">
          <ac:chgData name="" userId="f9cbafaa3520ff22" providerId="LiveId" clId="{C2F2E030-8158-4927-BB2C-C5E45D7344F5}" dt="2020-11-23T23:14:11.913" v="8992" actId="1036"/>
          <ac:spMkLst>
            <pc:docMk/>
            <pc:sldMk cId="2066229203" sldId="332"/>
            <ac:spMk id="8" creationId="{89336719-B8E4-48CB-BBC5-899BFA1D1717}"/>
          </ac:spMkLst>
        </pc:spChg>
        <pc:spChg chg="add del mod ord">
          <ac:chgData name="" userId="f9cbafaa3520ff22" providerId="LiveId" clId="{C2F2E030-8158-4927-BB2C-C5E45D7344F5}" dt="2020-11-23T23:14:18.254" v="8994" actId="1037"/>
          <ac:spMkLst>
            <pc:docMk/>
            <pc:sldMk cId="2066229203" sldId="332"/>
            <ac:spMk id="9" creationId="{92AA4B4E-1FC5-4173-83F3-520D0808A1E6}"/>
          </ac:spMkLst>
        </pc:spChg>
        <pc:spChg chg="add del">
          <ac:chgData name="" userId="f9cbafaa3520ff22" providerId="LiveId" clId="{C2F2E030-8158-4927-BB2C-C5E45D7344F5}" dt="2020-11-23T18:42:30.756" v="8134"/>
          <ac:spMkLst>
            <pc:docMk/>
            <pc:sldMk cId="2066229203" sldId="332"/>
            <ac:spMk id="10" creationId="{D509E8F3-A391-4E21-B93F-C2FEC1DD367D}"/>
          </ac:spMkLst>
        </pc:spChg>
        <pc:spChg chg="add del">
          <ac:chgData name="" userId="f9cbafaa3520ff22" providerId="LiveId" clId="{C2F2E030-8158-4927-BB2C-C5E45D7344F5}" dt="2020-11-23T18:44:26.596" v="8186"/>
          <ac:spMkLst>
            <pc:docMk/>
            <pc:sldMk cId="2066229203" sldId="332"/>
            <ac:spMk id="12" creationId="{1ACF8AD7-9B3B-4597-B428-0DD66F577C7D}"/>
          </ac:spMkLst>
        </pc:spChg>
        <pc:spChg chg="add mod">
          <ac:chgData name="" userId="f9cbafaa3520ff22" providerId="LiveId" clId="{C2F2E030-8158-4927-BB2C-C5E45D7344F5}" dt="2020-11-23T19:16:00.056" v="8778" actId="1035"/>
          <ac:spMkLst>
            <pc:docMk/>
            <pc:sldMk cId="2066229203" sldId="332"/>
            <ac:spMk id="14" creationId="{87B7EDC2-2FDA-4DB7-BC09-FCC692C53B11}"/>
          </ac:spMkLst>
        </pc:spChg>
        <pc:spChg chg="add mod">
          <ac:chgData name="" userId="f9cbafaa3520ff22" providerId="LiveId" clId="{C2F2E030-8158-4927-BB2C-C5E45D7344F5}" dt="2020-11-23T19:16:00.056" v="8778" actId="1035"/>
          <ac:spMkLst>
            <pc:docMk/>
            <pc:sldMk cId="2066229203" sldId="332"/>
            <ac:spMk id="15" creationId="{4CFA4F45-4A0F-4913-BB3E-E4006CADF128}"/>
          </ac:spMkLst>
        </pc:spChg>
        <pc:spChg chg="add mod">
          <ac:chgData name="" userId="f9cbafaa3520ff22" providerId="LiveId" clId="{C2F2E030-8158-4927-BB2C-C5E45D7344F5}" dt="2020-11-23T19:16:04.346" v="8780" actId="1036"/>
          <ac:spMkLst>
            <pc:docMk/>
            <pc:sldMk cId="2066229203" sldId="332"/>
            <ac:spMk id="16" creationId="{F38BD7CF-80EB-4E84-8320-8722FAC8D866}"/>
          </ac:spMkLst>
        </pc:spChg>
        <pc:spChg chg="del">
          <ac:chgData name="" userId="f9cbafaa3520ff22" providerId="LiveId" clId="{C2F2E030-8158-4927-BB2C-C5E45D7344F5}" dt="2020-11-23T03:38:19.875" v="7718" actId="478"/>
          <ac:spMkLst>
            <pc:docMk/>
            <pc:sldMk cId="2066229203" sldId="332"/>
            <ac:spMk id="44" creationId="{C0EB5788-B292-4338-BF11-39DFB5B6D0B2}"/>
          </ac:spMkLst>
        </pc:spChg>
        <pc:graphicFrameChg chg="del">
          <ac:chgData name="" userId="f9cbafaa3520ff22" providerId="LiveId" clId="{C2F2E030-8158-4927-BB2C-C5E45D7344F5}" dt="2020-11-23T03:38:19.875" v="7718" actId="478"/>
          <ac:graphicFrameMkLst>
            <pc:docMk/>
            <pc:sldMk cId="2066229203" sldId="332"/>
            <ac:graphicFrameMk id="8" creationId="{526E8160-DBC1-445A-A291-CA8F96614D69}"/>
          </ac:graphicFrameMkLst>
        </pc:graphicFrameChg>
        <pc:graphicFrameChg chg="add mod">
          <ac:chgData name="" userId="f9cbafaa3520ff22" providerId="LiveId" clId="{C2F2E030-8158-4927-BB2C-C5E45D7344F5}" dt="2020-11-23T23:16:05.655" v="9015" actId="1038"/>
          <ac:graphicFrameMkLst>
            <pc:docMk/>
            <pc:sldMk cId="2066229203" sldId="332"/>
            <ac:graphicFrameMk id="20" creationId="{EB01077B-4264-428C-ABC8-2796F9491B84}"/>
          </ac:graphicFrameMkLst>
        </pc:graphicFrameChg>
        <pc:graphicFrameChg chg="add mod">
          <ac:chgData name="" userId="f9cbafaa3520ff22" providerId="LiveId" clId="{C2F2E030-8158-4927-BB2C-C5E45D7344F5}" dt="2020-11-23T23:16:09.796" v="9016" actId="1038"/>
          <ac:graphicFrameMkLst>
            <pc:docMk/>
            <pc:sldMk cId="2066229203" sldId="332"/>
            <ac:graphicFrameMk id="21" creationId="{686BCC10-094C-49D2-A37A-26A25F5A2659}"/>
          </ac:graphicFrameMkLst>
        </pc:graphicFrameChg>
        <pc:picChg chg="add del mod">
          <ac:chgData name="" userId="f9cbafaa3520ff22" providerId="LiveId" clId="{C2F2E030-8158-4927-BB2C-C5E45D7344F5}" dt="2020-11-23T23:12:33.047" v="8945" actId="478"/>
          <ac:picMkLst>
            <pc:docMk/>
            <pc:sldMk cId="2066229203" sldId="332"/>
            <ac:picMk id="4" creationId="{D806ECFC-1D76-46F6-8A9B-1986CBC94D75}"/>
          </ac:picMkLst>
        </pc:picChg>
        <pc:picChg chg="add mod">
          <ac:chgData name="" userId="f9cbafaa3520ff22" providerId="LiveId" clId="{C2F2E030-8158-4927-BB2C-C5E45D7344F5}" dt="2020-11-23T23:13:01.870" v="8958" actId="14100"/>
          <ac:picMkLst>
            <pc:docMk/>
            <pc:sldMk cId="2066229203" sldId="332"/>
            <ac:picMk id="10" creationId="{5783B323-04A2-488A-B8F4-DBE95D486408}"/>
          </ac:picMkLst>
        </pc:picChg>
        <pc:picChg chg="add mod">
          <ac:chgData name="" userId="f9cbafaa3520ff22" providerId="LiveId" clId="{C2F2E030-8158-4927-BB2C-C5E45D7344F5}" dt="2020-11-23T19:16:00.056" v="8778" actId="1035"/>
          <ac:picMkLst>
            <pc:docMk/>
            <pc:sldMk cId="2066229203" sldId="332"/>
            <ac:picMk id="11" creationId="{8D5C79F9-4BD3-4439-8C8F-8CBA21A71F2D}"/>
          </ac:picMkLst>
        </pc:picChg>
        <pc:picChg chg="add mod modCrop">
          <ac:chgData name="" userId="f9cbafaa3520ff22" providerId="LiveId" clId="{C2F2E030-8158-4927-BB2C-C5E45D7344F5}" dt="2020-11-23T19:16:00.056" v="8778" actId="1035"/>
          <ac:picMkLst>
            <pc:docMk/>
            <pc:sldMk cId="2066229203" sldId="332"/>
            <ac:picMk id="13" creationId="{2020004F-6716-4C37-8147-C21F507B0FCD}"/>
          </ac:picMkLst>
        </pc:picChg>
        <pc:picChg chg="del">
          <ac:chgData name="" userId="f9cbafaa3520ff22" providerId="LiveId" clId="{C2F2E030-8158-4927-BB2C-C5E45D7344F5}" dt="2020-11-23T03:38:19.875" v="7718" actId="478"/>
          <ac:picMkLst>
            <pc:docMk/>
            <pc:sldMk cId="2066229203" sldId="332"/>
            <ac:picMk id="16386" creationId="{DF8A6367-9FE1-4A85-9F2E-B9714862BD83}"/>
          </ac:picMkLst>
        </pc:picChg>
        <pc:picChg chg="del">
          <ac:chgData name="" userId="f9cbafaa3520ff22" providerId="LiveId" clId="{C2F2E030-8158-4927-BB2C-C5E45D7344F5}" dt="2020-11-23T03:38:19.875" v="7718" actId="478"/>
          <ac:picMkLst>
            <pc:docMk/>
            <pc:sldMk cId="2066229203" sldId="332"/>
            <ac:picMk id="16388" creationId="{9910C6C5-7E90-4B99-8E3A-593A316A1B86}"/>
          </ac:picMkLst>
        </pc:picChg>
        <pc:cxnChg chg="add mod">
          <ac:chgData name="" userId="f9cbafaa3520ff22" providerId="LiveId" clId="{C2F2E030-8158-4927-BB2C-C5E45D7344F5}" dt="2020-11-23T23:13:10.666" v="8961" actId="1037"/>
          <ac:cxnSpMkLst>
            <pc:docMk/>
            <pc:sldMk cId="2066229203" sldId="332"/>
            <ac:cxnSpMk id="17" creationId="{25FD0BE0-07EE-4100-90DC-F07993FCA226}"/>
          </ac:cxnSpMkLst>
        </pc:cxnChg>
        <pc:cxnChg chg="add mod">
          <ac:chgData name="" userId="f9cbafaa3520ff22" providerId="LiveId" clId="{C2F2E030-8158-4927-BB2C-C5E45D7344F5}" dt="2020-11-23T23:13:17.361" v="8962" actId="14100"/>
          <ac:cxnSpMkLst>
            <pc:docMk/>
            <pc:sldMk cId="2066229203" sldId="332"/>
            <ac:cxnSpMk id="18" creationId="{B9C69FC1-8A61-4548-891F-D3330E2C6D0F}"/>
          </ac:cxnSpMkLst>
        </pc:cxnChg>
      </pc:sldChg>
      <pc:sldChg chg="addSp delSp modSp add modAnim">
        <pc:chgData name="" userId="f9cbafaa3520ff22" providerId="LiveId" clId="{C2F2E030-8158-4927-BB2C-C5E45D7344F5}" dt="2020-11-23T03:58:48.112" v="8020"/>
        <pc:sldMkLst>
          <pc:docMk/>
          <pc:sldMk cId="3436417114" sldId="333"/>
        </pc:sldMkLst>
        <pc:spChg chg="add mod">
          <ac:chgData name="" userId="f9cbafaa3520ff22" providerId="LiveId" clId="{C2F2E030-8158-4927-BB2C-C5E45D7344F5}" dt="2020-11-23T03:58:15.533" v="8017" actId="1036"/>
          <ac:spMkLst>
            <pc:docMk/>
            <pc:sldMk cId="3436417114" sldId="333"/>
            <ac:spMk id="3" creationId="{B0C99A97-7EA5-4ECE-BD6D-72FE3E5653C0}"/>
          </ac:spMkLst>
        </pc:spChg>
        <pc:spChg chg="add mod">
          <ac:chgData name="" userId="f9cbafaa3520ff22" providerId="LiveId" clId="{C2F2E030-8158-4927-BB2C-C5E45D7344F5}" dt="2020-11-23T03:54:00.708" v="7878" actId="1035"/>
          <ac:spMkLst>
            <pc:docMk/>
            <pc:sldMk cId="3436417114" sldId="333"/>
            <ac:spMk id="4" creationId="{EC151A81-5889-4760-94FB-D69C103AC7DC}"/>
          </ac:spMkLst>
        </pc:spChg>
        <pc:spChg chg="del">
          <ac:chgData name="" userId="f9cbafaa3520ff22" providerId="LiveId" clId="{C2F2E030-8158-4927-BB2C-C5E45D7344F5}" dt="2020-11-23T03:40:52.357" v="7767" actId="478"/>
          <ac:spMkLst>
            <pc:docMk/>
            <pc:sldMk cId="3436417114" sldId="333"/>
            <ac:spMk id="5" creationId="{B07CE150-5F48-4C59-B89D-23D7F30BA663}"/>
          </ac:spMkLst>
        </pc:spChg>
        <pc:spChg chg="del">
          <ac:chgData name="" userId="f9cbafaa3520ff22" providerId="LiveId" clId="{C2F2E030-8158-4927-BB2C-C5E45D7344F5}" dt="2020-11-23T03:40:52.357" v="7767" actId="478"/>
          <ac:spMkLst>
            <pc:docMk/>
            <pc:sldMk cId="3436417114" sldId="333"/>
            <ac:spMk id="6" creationId="{DEC37655-327A-49AE-89A4-87A13E9E6D2C}"/>
          </ac:spMkLst>
        </pc:spChg>
        <pc:spChg chg="add mod">
          <ac:chgData name="" userId="f9cbafaa3520ff22" providerId="LiveId" clId="{C2F2E030-8158-4927-BB2C-C5E45D7344F5}" dt="2020-11-23T03:58:30.799" v="8019" actId="1037"/>
          <ac:spMkLst>
            <pc:docMk/>
            <pc:sldMk cId="3436417114" sldId="333"/>
            <ac:spMk id="7" creationId="{78806992-5BE7-449A-90B2-D3E9FCA2DE2C}"/>
          </ac:spMkLst>
        </pc:spChg>
        <pc:spChg chg="add mod">
          <ac:chgData name="" userId="f9cbafaa3520ff22" providerId="LiveId" clId="{C2F2E030-8158-4927-BB2C-C5E45D7344F5}" dt="2020-11-23T03:58:01.005" v="8015" actId="1038"/>
          <ac:spMkLst>
            <pc:docMk/>
            <pc:sldMk cId="3436417114" sldId="333"/>
            <ac:spMk id="9" creationId="{A3AEBFE8-01EF-4E08-B249-E00680B8D9B7}"/>
          </ac:spMkLst>
        </pc:spChg>
        <pc:spChg chg="add mod">
          <ac:chgData name="" userId="f9cbafaa3520ff22" providerId="LiveId" clId="{C2F2E030-8158-4927-BB2C-C5E45D7344F5}" dt="2020-11-23T03:56:47.381" v="7991" actId="1076"/>
          <ac:spMkLst>
            <pc:docMk/>
            <pc:sldMk cId="3436417114" sldId="333"/>
            <ac:spMk id="16" creationId="{03C660B0-0800-441F-B85E-69D2608E577A}"/>
          </ac:spMkLst>
        </pc:spChg>
        <pc:spChg chg="del">
          <ac:chgData name="" userId="f9cbafaa3520ff22" providerId="LiveId" clId="{C2F2E030-8158-4927-BB2C-C5E45D7344F5}" dt="2020-11-23T03:40:52.357" v="7767" actId="478"/>
          <ac:spMkLst>
            <pc:docMk/>
            <pc:sldMk cId="3436417114" sldId="333"/>
            <ac:spMk id="44" creationId="{C0EB5788-B292-4338-BF11-39DFB5B6D0B2}"/>
          </ac:spMkLst>
        </pc:spChg>
        <pc:graphicFrameChg chg="del">
          <ac:chgData name="" userId="f9cbafaa3520ff22" providerId="LiveId" clId="{C2F2E030-8158-4927-BB2C-C5E45D7344F5}" dt="2020-11-23T03:40:52.357" v="7767" actId="478"/>
          <ac:graphicFrameMkLst>
            <pc:docMk/>
            <pc:sldMk cId="3436417114" sldId="333"/>
            <ac:graphicFrameMk id="8" creationId="{526E8160-DBC1-445A-A291-CA8F96614D69}"/>
          </ac:graphicFrameMkLst>
        </pc:graphicFrameChg>
        <pc:picChg chg="del">
          <ac:chgData name="" userId="f9cbafaa3520ff22" providerId="LiveId" clId="{C2F2E030-8158-4927-BB2C-C5E45D7344F5}" dt="2020-11-23T03:40:52.357" v="7767" actId="478"/>
          <ac:picMkLst>
            <pc:docMk/>
            <pc:sldMk cId="3436417114" sldId="333"/>
            <ac:picMk id="16386" creationId="{DF8A6367-9FE1-4A85-9F2E-B9714862BD83}"/>
          </ac:picMkLst>
        </pc:picChg>
        <pc:picChg chg="del">
          <ac:chgData name="" userId="f9cbafaa3520ff22" providerId="LiveId" clId="{C2F2E030-8158-4927-BB2C-C5E45D7344F5}" dt="2020-11-23T03:40:52.357" v="7767" actId="478"/>
          <ac:picMkLst>
            <pc:docMk/>
            <pc:sldMk cId="3436417114" sldId="333"/>
            <ac:picMk id="16388" creationId="{9910C6C5-7E90-4B99-8E3A-593A316A1B86}"/>
          </ac:picMkLst>
        </pc:picChg>
        <pc:picChg chg="add del mod">
          <ac:chgData name="" userId="f9cbafaa3520ff22" providerId="LiveId" clId="{C2F2E030-8158-4927-BB2C-C5E45D7344F5}" dt="2020-11-23T03:42:35.330" v="7770" actId="478"/>
          <ac:picMkLst>
            <pc:docMk/>
            <pc:sldMk cId="3436417114" sldId="333"/>
            <ac:picMk id="18434" creationId="{824F4E77-7114-4FAE-B941-2E203286C90A}"/>
          </ac:picMkLst>
        </pc:picChg>
        <pc:picChg chg="add mod">
          <ac:chgData name="" userId="f9cbafaa3520ff22" providerId="LiveId" clId="{C2F2E030-8158-4927-BB2C-C5E45D7344F5}" dt="2020-11-23T03:54:00.708" v="7878" actId="1035"/>
          <ac:picMkLst>
            <pc:docMk/>
            <pc:sldMk cId="3436417114" sldId="333"/>
            <ac:picMk id="18436" creationId="{C92E36DF-9AC2-4734-9EA4-BBF213EF91BE}"/>
          </ac:picMkLst>
        </pc:picChg>
        <pc:picChg chg="add mod modCrop">
          <ac:chgData name="" userId="f9cbafaa3520ff22" providerId="LiveId" clId="{C2F2E030-8158-4927-BB2C-C5E45D7344F5}" dt="2020-11-23T03:57:54.460" v="8011" actId="1038"/>
          <ac:picMkLst>
            <pc:docMk/>
            <pc:sldMk cId="3436417114" sldId="333"/>
            <ac:picMk id="18438" creationId="{B77F4E7E-2844-46CD-AC06-1565BA036637}"/>
          </ac:picMkLst>
        </pc:picChg>
        <pc:picChg chg="add mod">
          <ac:chgData name="" userId="f9cbafaa3520ff22" providerId="LiveId" clId="{C2F2E030-8158-4927-BB2C-C5E45D7344F5}" dt="2020-11-23T03:58:30.799" v="8019" actId="1037"/>
          <ac:picMkLst>
            <pc:docMk/>
            <pc:sldMk cId="3436417114" sldId="333"/>
            <ac:picMk id="18440" creationId="{41162737-C2F6-4EB5-AE43-F4498EAFBE75}"/>
          </ac:picMkLst>
        </pc:picChg>
      </pc:sldChg>
      <pc:sldChg chg="addSp delSp modSp add">
        <pc:chgData name="" userId="f9cbafaa3520ff22" providerId="LiveId" clId="{C2F2E030-8158-4927-BB2C-C5E45D7344F5}" dt="2020-11-23T19:15:09.084" v="8724" actId="1038"/>
        <pc:sldMkLst>
          <pc:docMk/>
          <pc:sldMk cId="4106604790" sldId="334"/>
        </pc:sldMkLst>
        <pc:spChg chg="del mod">
          <ac:chgData name="" userId="f9cbafaa3520ff22" providerId="LiveId" clId="{C2F2E030-8158-4927-BB2C-C5E45D7344F5}" dt="2020-11-23T19:06:47.984" v="8555" actId="478"/>
          <ac:spMkLst>
            <pc:docMk/>
            <pc:sldMk cId="4106604790" sldId="334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3T19:06:52.207" v="8556" actId="478"/>
          <ac:spMkLst>
            <pc:docMk/>
            <pc:sldMk cId="4106604790" sldId="334"/>
            <ac:spMk id="5" creationId="{515C5217-4ECA-4DEB-B38B-4A9B9332E781}"/>
          </ac:spMkLst>
        </pc:spChg>
        <pc:spChg chg="del">
          <ac:chgData name="" userId="f9cbafaa3520ff22" providerId="LiveId" clId="{C2F2E030-8158-4927-BB2C-C5E45D7344F5}" dt="2020-11-23T18:58:00.772" v="8516" actId="478"/>
          <ac:spMkLst>
            <pc:docMk/>
            <pc:sldMk cId="4106604790" sldId="334"/>
            <ac:spMk id="6" creationId="{AD3A08AE-4990-402D-B203-78FE5BB3F074}"/>
          </ac:spMkLst>
        </pc:spChg>
        <pc:spChg chg="del">
          <ac:chgData name="" userId="f9cbafaa3520ff22" providerId="LiveId" clId="{C2F2E030-8158-4927-BB2C-C5E45D7344F5}" dt="2020-11-23T18:58:00.772" v="8516" actId="478"/>
          <ac:spMkLst>
            <pc:docMk/>
            <pc:sldMk cId="4106604790" sldId="334"/>
            <ac:spMk id="7" creationId="{8CD2AEDB-1661-4B48-9E08-630C3894A57E}"/>
          </ac:spMkLst>
        </pc:spChg>
        <pc:spChg chg="del">
          <ac:chgData name="" userId="f9cbafaa3520ff22" providerId="LiveId" clId="{C2F2E030-8158-4927-BB2C-C5E45D7344F5}" dt="2020-11-23T18:58:00.772" v="8516" actId="478"/>
          <ac:spMkLst>
            <pc:docMk/>
            <pc:sldMk cId="4106604790" sldId="334"/>
            <ac:spMk id="8" creationId="{89336719-B8E4-48CB-BBC5-899BFA1D1717}"/>
          </ac:spMkLst>
        </pc:spChg>
        <pc:spChg chg="del">
          <ac:chgData name="" userId="f9cbafaa3520ff22" providerId="LiveId" clId="{C2F2E030-8158-4927-BB2C-C5E45D7344F5}" dt="2020-11-23T18:58:00.772" v="8516" actId="478"/>
          <ac:spMkLst>
            <pc:docMk/>
            <pc:sldMk cId="4106604790" sldId="334"/>
            <ac:spMk id="9" creationId="{92AA4B4E-1FC5-4173-83F3-520D0808A1E6}"/>
          </ac:spMkLst>
        </pc:spChg>
        <pc:spChg chg="del">
          <ac:chgData name="" userId="f9cbafaa3520ff22" providerId="LiveId" clId="{C2F2E030-8158-4927-BB2C-C5E45D7344F5}" dt="2020-11-23T18:57:46.417" v="8515" actId="478"/>
          <ac:spMkLst>
            <pc:docMk/>
            <pc:sldMk cId="4106604790" sldId="334"/>
            <ac:spMk id="14" creationId="{87B7EDC2-2FDA-4DB7-BC09-FCC692C53B11}"/>
          </ac:spMkLst>
        </pc:spChg>
        <pc:spChg chg="del">
          <ac:chgData name="" userId="f9cbafaa3520ff22" providerId="LiveId" clId="{C2F2E030-8158-4927-BB2C-C5E45D7344F5}" dt="2020-11-23T18:57:46.417" v="8515" actId="478"/>
          <ac:spMkLst>
            <pc:docMk/>
            <pc:sldMk cId="4106604790" sldId="334"/>
            <ac:spMk id="15" creationId="{4CFA4F45-4A0F-4913-BB3E-E4006CADF128}"/>
          </ac:spMkLst>
        </pc:spChg>
        <pc:spChg chg="mod">
          <ac:chgData name="" userId="f9cbafaa3520ff22" providerId="LiveId" clId="{C2F2E030-8158-4927-BB2C-C5E45D7344F5}" dt="2020-11-23T19:13:07.374" v="8683" actId="1036"/>
          <ac:spMkLst>
            <pc:docMk/>
            <pc:sldMk cId="4106604790" sldId="334"/>
            <ac:spMk id="16" creationId="{F38BD7CF-80EB-4E84-8320-8722FAC8D866}"/>
          </ac:spMkLst>
        </pc:spChg>
        <pc:spChg chg="add mod ord">
          <ac:chgData name="" userId="f9cbafaa3520ff22" providerId="LiveId" clId="{C2F2E030-8158-4927-BB2C-C5E45D7344F5}" dt="2020-11-23T19:06:53.630" v="8557"/>
          <ac:spMkLst>
            <pc:docMk/>
            <pc:sldMk cId="4106604790" sldId="334"/>
            <ac:spMk id="17" creationId="{0AC555EA-DBDB-4CC2-8F76-D0E693A5FF73}"/>
          </ac:spMkLst>
        </pc:spChg>
        <pc:spChg chg="add mod">
          <ac:chgData name="" userId="f9cbafaa3520ff22" providerId="LiveId" clId="{C2F2E030-8158-4927-BB2C-C5E45D7344F5}" dt="2020-11-23T19:15:09.084" v="8724" actId="1038"/>
          <ac:spMkLst>
            <pc:docMk/>
            <pc:sldMk cId="4106604790" sldId="334"/>
            <ac:spMk id="20" creationId="{D2777F18-B868-46F5-B370-7532F732409B}"/>
          </ac:spMkLst>
        </pc:spChg>
        <pc:picChg chg="del">
          <ac:chgData name="" userId="f9cbafaa3520ff22" providerId="LiveId" clId="{C2F2E030-8158-4927-BB2C-C5E45D7344F5}" dt="2020-11-23T18:58:00.772" v="8516" actId="478"/>
          <ac:picMkLst>
            <pc:docMk/>
            <pc:sldMk cId="4106604790" sldId="334"/>
            <ac:picMk id="4" creationId="{D806ECFC-1D76-46F6-8A9B-1986CBC94D75}"/>
          </ac:picMkLst>
        </pc:picChg>
        <pc:picChg chg="del">
          <ac:chgData name="" userId="f9cbafaa3520ff22" providerId="LiveId" clId="{C2F2E030-8158-4927-BB2C-C5E45D7344F5}" dt="2020-11-23T18:57:46.417" v="8515" actId="478"/>
          <ac:picMkLst>
            <pc:docMk/>
            <pc:sldMk cId="4106604790" sldId="334"/>
            <ac:picMk id="11" creationId="{8D5C79F9-4BD3-4439-8C8F-8CBA21A71F2D}"/>
          </ac:picMkLst>
        </pc:picChg>
        <pc:picChg chg="add mod">
          <ac:chgData name="" userId="f9cbafaa3520ff22" providerId="LiveId" clId="{C2F2E030-8158-4927-BB2C-C5E45D7344F5}" dt="2020-11-23T19:13:21.685" v="8688" actId="1036"/>
          <ac:picMkLst>
            <pc:docMk/>
            <pc:sldMk cId="4106604790" sldId="334"/>
            <ac:picMk id="12" creationId="{5434A845-8303-4456-B2EA-E3A91867049D}"/>
          </ac:picMkLst>
        </pc:picChg>
        <pc:picChg chg="del">
          <ac:chgData name="" userId="f9cbafaa3520ff22" providerId="LiveId" clId="{C2F2E030-8158-4927-BB2C-C5E45D7344F5}" dt="2020-11-23T18:57:46.417" v="8515" actId="478"/>
          <ac:picMkLst>
            <pc:docMk/>
            <pc:sldMk cId="4106604790" sldId="334"/>
            <ac:picMk id="13" creationId="{2020004F-6716-4C37-8147-C21F507B0FCD}"/>
          </ac:picMkLst>
        </pc:picChg>
        <pc:picChg chg="add mod">
          <ac:chgData name="" userId="f9cbafaa3520ff22" providerId="LiveId" clId="{C2F2E030-8158-4927-BB2C-C5E45D7344F5}" dt="2020-11-23T19:11:17.311" v="8568" actId="1076"/>
          <ac:picMkLst>
            <pc:docMk/>
            <pc:sldMk cId="4106604790" sldId="334"/>
            <ac:picMk id="19" creationId="{923B42AA-7DAA-42A6-918B-4E3396CA476A}"/>
          </ac:picMkLst>
        </pc:picChg>
        <pc:picChg chg="add del mod modCrop">
          <ac:chgData name="" userId="f9cbafaa3520ff22" providerId="LiveId" clId="{C2F2E030-8158-4927-BB2C-C5E45D7344F5}" dt="2020-11-23T19:09:28.351" v="8562" actId="478"/>
          <ac:picMkLst>
            <pc:docMk/>
            <pc:sldMk cId="4106604790" sldId="334"/>
            <ac:picMk id="9218" creationId="{2B13B7EC-04FA-4AC3-828C-71D7D9957EEE}"/>
          </ac:picMkLst>
        </pc:picChg>
        <pc:picChg chg="add del mod modCrop">
          <ac:chgData name="" userId="f9cbafaa3520ff22" providerId="LiveId" clId="{C2F2E030-8158-4927-BB2C-C5E45D7344F5}" dt="2020-11-23T19:09:28.351" v="8562" actId="478"/>
          <ac:picMkLst>
            <pc:docMk/>
            <pc:sldMk cId="4106604790" sldId="334"/>
            <ac:picMk id="9220" creationId="{387D5181-D2FD-4C31-8275-0261B13D9D47}"/>
          </ac:picMkLst>
        </pc:picChg>
      </pc:sldChg>
      <pc:sldChg chg="addSp delSp modSp add ord">
        <pc:chgData name="" userId="f9cbafaa3520ff22" providerId="LiveId" clId="{C2F2E030-8158-4927-BB2C-C5E45D7344F5}" dt="2020-11-23T20:05:47.980" v="8873" actId="1037"/>
        <pc:sldMkLst>
          <pc:docMk/>
          <pc:sldMk cId="2492277827" sldId="336"/>
        </pc:sldMkLst>
        <pc:spChg chg="mod">
          <ac:chgData name="" userId="f9cbafaa3520ff22" providerId="LiveId" clId="{C2F2E030-8158-4927-BB2C-C5E45D7344F5}" dt="2020-11-23T19:16:23.703" v="8784"/>
          <ac:spMkLst>
            <pc:docMk/>
            <pc:sldMk cId="2492277827" sldId="336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6" creationId="{AD3A08AE-4990-402D-B203-78FE5BB3F074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7" creationId="{8CD2AEDB-1661-4B48-9E08-630C3894A57E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8" creationId="{89336719-B8E4-48CB-BBC5-899BFA1D1717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9" creationId="{92AA4B4E-1FC5-4173-83F3-520D0808A1E6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14" creationId="{87B7EDC2-2FDA-4DB7-BC09-FCC692C53B11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15" creationId="{4CFA4F45-4A0F-4913-BB3E-E4006CADF128}"/>
          </ac:spMkLst>
        </pc:spChg>
        <pc:spChg chg="mod">
          <ac:chgData name="" userId="f9cbafaa3520ff22" providerId="LiveId" clId="{C2F2E030-8158-4927-BB2C-C5E45D7344F5}" dt="2020-11-23T20:05:47.980" v="8873" actId="1037"/>
          <ac:spMkLst>
            <pc:docMk/>
            <pc:sldMk cId="2492277827" sldId="336"/>
            <ac:spMk id="16" creationId="{F38BD7CF-80EB-4E84-8320-8722FAC8D866}"/>
          </ac:spMkLst>
        </pc:spChg>
        <pc:picChg chg="del">
          <ac:chgData name="" userId="f9cbafaa3520ff22" providerId="LiveId" clId="{C2F2E030-8158-4927-BB2C-C5E45D7344F5}" dt="2020-11-23T19:16:17.196" v="8783" actId="478"/>
          <ac:picMkLst>
            <pc:docMk/>
            <pc:sldMk cId="2492277827" sldId="336"/>
            <ac:picMk id="4" creationId="{D806ECFC-1D76-46F6-8A9B-1986CBC94D75}"/>
          </ac:picMkLst>
        </pc:picChg>
        <pc:picChg chg="del">
          <ac:chgData name="" userId="f9cbafaa3520ff22" providerId="LiveId" clId="{C2F2E030-8158-4927-BB2C-C5E45D7344F5}" dt="2020-11-23T19:16:17.196" v="8783" actId="478"/>
          <ac:picMkLst>
            <pc:docMk/>
            <pc:sldMk cId="2492277827" sldId="336"/>
            <ac:picMk id="11" creationId="{8D5C79F9-4BD3-4439-8C8F-8CBA21A71F2D}"/>
          </ac:picMkLst>
        </pc:picChg>
        <pc:picChg chg="del">
          <ac:chgData name="" userId="f9cbafaa3520ff22" providerId="LiveId" clId="{C2F2E030-8158-4927-BB2C-C5E45D7344F5}" dt="2020-11-23T19:16:17.196" v="8783" actId="478"/>
          <ac:picMkLst>
            <pc:docMk/>
            <pc:sldMk cId="2492277827" sldId="336"/>
            <ac:picMk id="13" creationId="{2020004F-6716-4C37-8147-C21F507B0FCD}"/>
          </ac:picMkLst>
        </pc:picChg>
        <pc:picChg chg="add mod">
          <ac:chgData name="" userId="f9cbafaa3520ff22" providerId="LiveId" clId="{C2F2E030-8158-4927-BB2C-C5E45D7344F5}" dt="2020-11-23T20:05:47.980" v="8873" actId="1037"/>
          <ac:picMkLst>
            <pc:docMk/>
            <pc:sldMk cId="2492277827" sldId="336"/>
            <ac:picMk id="10242" creationId="{CBBF0998-821E-4696-BAA2-9E8EED0686DE}"/>
          </ac:picMkLst>
        </pc:picChg>
      </pc:sldChg>
      <pc:sldChg chg="addSp delSp modSp add">
        <pc:chgData name="" userId="f9cbafaa3520ff22" providerId="LiveId" clId="{C2F2E030-8158-4927-BB2C-C5E45D7344F5}" dt="2020-12-15T17:28:46.252" v="9323" actId="1036"/>
        <pc:sldMkLst>
          <pc:docMk/>
          <pc:sldMk cId="4097265455" sldId="337"/>
        </pc:sldMkLst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3" creationId="{43FC770F-A130-41DA-9D4A-DA6D995A94B5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4" creationId="{990BFA31-9150-45C1-8F15-B16796433A21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6" creationId="{FEE1F28F-DA62-4A36-856F-27A254B02DA5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7" creationId="{81CB5CEE-F18E-4867-9F16-9388963F0AC5}"/>
          </ac:spMkLst>
        </pc:spChg>
        <pc:spChg chg="del">
          <ac:chgData name="" userId="f9cbafaa3520ff22" providerId="LiveId" clId="{C2F2E030-8158-4927-BB2C-C5E45D7344F5}" dt="2020-11-23T20:06:43.521" v="8875" actId="478"/>
          <ac:spMkLst>
            <pc:docMk/>
            <pc:sldMk cId="4097265455" sldId="337"/>
            <ac:spMk id="16" creationId="{F38BD7CF-80EB-4E84-8320-8722FAC8D866}"/>
          </ac:spMkLst>
        </pc:spChg>
        <pc:spChg chg="mod">
          <ac:chgData name="" userId="f9cbafaa3520ff22" providerId="LiveId" clId="{C2F2E030-8158-4927-BB2C-C5E45D7344F5}" dt="2020-12-15T17:28:46.252" v="9323" actId="1036"/>
          <ac:spMkLst>
            <pc:docMk/>
            <pc:sldMk cId="4097265455" sldId="337"/>
            <ac:spMk id="17" creationId="{0AC555EA-DBDB-4CC2-8F76-D0E693A5FF73}"/>
          </ac:spMkLst>
        </pc:spChg>
        <pc:spChg chg="del">
          <ac:chgData name="" userId="f9cbafaa3520ff22" providerId="LiveId" clId="{C2F2E030-8158-4927-BB2C-C5E45D7344F5}" dt="2020-11-23T20:06:43.521" v="8875" actId="478"/>
          <ac:spMkLst>
            <pc:docMk/>
            <pc:sldMk cId="4097265455" sldId="337"/>
            <ac:spMk id="20" creationId="{D2777F18-B868-46F5-B370-7532F732409B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5" creationId="{107F9232-E6FE-48F7-B8F0-CC819DB9B4D1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6" creationId="{F7E166AA-D402-4143-B11A-01F263355D5D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7" creationId="{54AA0F8D-1BBD-41EE-BF12-D0398B041C36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8" creationId="{7DB4B54B-8522-4135-92E0-03F1836F1C2D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9" creationId="{0F51C7C1-74EA-4D68-8E7B-6ABD57BEC3F8}"/>
          </ac:spMkLst>
        </pc:spChg>
        <pc:spChg chg="add mod">
          <ac:chgData name="" userId="f9cbafaa3520ff22" providerId="LiveId" clId="{C2F2E030-8158-4927-BB2C-C5E45D7344F5}" dt="2020-12-15T16:40:55.306" v="9092" actId="207"/>
          <ac:spMkLst>
            <pc:docMk/>
            <pc:sldMk cId="4097265455" sldId="337"/>
            <ac:spMk id="50" creationId="{CBFBAF7D-0E6F-4D0C-9222-B70113777F7B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52" creationId="{66152599-88AE-4CE4-84AB-8B03105819C9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53" creationId="{19EA8721-4582-4BAD-B0A7-83452B6B7871}"/>
          </ac:spMkLst>
        </pc:spChg>
        <pc:spChg chg="add mod">
          <ac:chgData name="" userId="f9cbafaa3520ff22" providerId="LiveId" clId="{C2F2E030-8158-4927-BB2C-C5E45D7344F5}" dt="2020-12-15T16:40:55.306" v="9092" actId="207"/>
          <ac:spMkLst>
            <pc:docMk/>
            <pc:sldMk cId="4097265455" sldId="337"/>
            <ac:spMk id="73" creationId="{EBF4CEA1-613F-434B-9449-FB94DFFC2EE7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75" creationId="{06BEB537-143D-48F2-B2EC-CEB0ACB215BC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77" creationId="{6E7AF160-48F9-4341-B6E7-82616DCC9D86}"/>
          </ac:spMkLst>
        </pc:spChg>
        <pc:grpChg chg="add">
          <ac:chgData name="" userId="f9cbafaa3520ff22" providerId="LiveId" clId="{C2F2E030-8158-4927-BB2C-C5E45D7344F5}" dt="2020-12-15T16:40:38.794" v="9091"/>
          <ac:grpSpMkLst>
            <pc:docMk/>
            <pc:sldMk cId="4097265455" sldId="337"/>
            <ac:grpSpMk id="8" creationId="{6AA455A2-01CE-4877-A919-324187A9C7CE}"/>
          </ac:grpSpMkLst>
        </pc:grpChg>
        <pc:grpChg chg="add del mod">
          <ac:chgData name="" userId="f9cbafaa3520ff22" providerId="LiveId" clId="{C2F2E030-8158-4927-BB2C-C5E45D7344F5}" dt="2020-12-15T16:41:22.615" v="9100" actId="165"/>
          <ac:grpSpMkLst>
            <pc:docMk/>
            <pc:sldMk cId="4097265455" sldId="337"/>
            <ac:grpSpMk id="31" creationId="{514B55DA-A4BF-47F3-86AF-B3FAFB85ECEB}"/>
          </ac:grpSpMkLst>
        </pc:grpChg>
        <pc:grpChg chg="add">
          <ac:chgData name="" userId="f9cbafaa3520ff22" providerId="LiveId" clId="{C2F2E030-8158-4927-BB2C-C5E45D7344F5}" dt="2020-12-15T16:40:38.794" v="9091"/>
          <ac:grpSpMkLst>
            <pc:docMk/>
            <pc:sldMk cId="4097265455" sldId="337"/>
            <ac:grpSpMk id="54" creationId="{795EFF8C-E627-4651-99CA-DAA5477920ED}"/>
          </ac:grpSpMkLst>
        </pc:grpChg>
        <pc:picChg chg="del">
          <ac:chgData name="" userId="f9cbafaa3520ff22" providerId="LiveId" clId="{C2F2E030-8158-4927-BB2C-C5E45D7344F5}" dt="2020-11-23T20:06:43.521" v="8875" actId="478"/>
          <ac:picMkLst>
            <pc:docMk/>
            <pc:sldMk cId="4097265455" sldId="337"/>
            <ac:picMk id="12" creationId="{5434A845-8303-4456-B2EA-E3A91867049D}"/>
          </ac:picMkLst>
        </pc:picChg>
        <pc:picChg chg="del">
          <ac:chgData name="" userId="f9cbafaa3520ff22" providerId="LiveId" clId="{C2F2E030-8158-4927-BB2C-C5E45D7344F5}" dt="2020-11-23T20:06:43.521" v="8875" actId="478"/>
          <ac:picMkLst>
            <pc:docMk/>
            <pc:sldMk cId="4097265455" sldId="337"/>
            <ac:picMk id="19" creationId="{923B42AA-7DAA-42A6-918B-4E3396CA476A}"/>
          </ac:picMkLst>
        </pc:picChg>
        <pc:picChg chg="add">
          <ac:chgData name="" userId="f9cbafaa3520ff22" providerId="LiveId" clId="{C2F2E030-8158-4927-BB2C-C5E45D7344F5}" dt="2020-12-15T16:40:38.794" v="9091"/>
          <ac:picMkLst>
            <pc:docMk/>
            <pc:sldMk cId="4097265455" sldId="337"/>
            <ac:picMk id="74" creationId="{4DE2EACD-FAEF-4D5A-9EB5-56D963B755A4}"/>
          </ac:picMkLst>
        </pc:picChg>
        <pc:cxnChg chg="add">
          <ac:chgData name="" userId="f9cbafaa3520ff22" providerId="LiveId" clId="{C2F2E030-8158-4927-BB2C-C5E45D7344F5}" dt="2020-12-15T16:40:38.794" v="9091"/>
          <ac:cxnSpMkLst>
            <pc:docMk/>
            <pc:sldMk cId="4097265455" sldId="337"/>
            <ac:cxnSpMk id="5" creationId="{87BDD2B1-797C-4661-91DC-91B59B885314}"/>
          </ac:cxnSpMkLst>
        </pc:cxnChg>
        <pc:cxnChg chg="add mod">
          <ac:chgData name="" userId="f9cbafaa3520ff22" providerId="LiveId" clId="{C2F2E030-8158-4927-BB2C-C5E45D7344F5}" dt="2020-12-15T16:41:21.895" v="9098" actId="208"/>
          <ac:cxnSpMkLst>
            <pc:docMk/>
            <pc:sldMk cId="4097265455" sldId="337"/>
            <ac:cxnSpMk id="28" creationId="{22012B79-D449-49A4-829C-B1E94D301DD3}"/>
          </ac:cxnSpMkLst>
        </pc:cxnChg>
        <pc:cxnChg chg="add mod">
          <ac:chgData name="" userId="f9cbafaa3520ff22" providerId="LiveId" clId="{C2F2E030-8158-4927-BB2C-C5E45D7344F5}" dt="2020-12-15T16:41:21.895" v="9098" actId="208"/>
          <ac:cxnSpMkLst>
            <pc:docMk/>
            <pc:sldMk cId="4097265455" sldId="337"/>
            <ac:cxnSpMk id="29" creationId="{E1E4CB85-F610-442B-98DD-E6363D24C4D3}"/>
          </ac:cxnSpMkLst>
        </pc:cxnChg>
        <pc:cxnChg chg="add mod">
          <ac:chgData name="" userId="f9cbafaa3520ff22" providerId="LiveId" clId="{C2F2E030-8158-4927-BB2C-C5E45D7344F5}" dt="2020-12-15T16:41:21.895" v="9098" actId="208"/>
          <ac:cxnSpMkLst>
            <pc:docMk/>
            <pc:sldMk cId="4097265455" sldId="337"/>
            <ac:cxnSpMk id="30" creationId="{16A1057D-261D-44A3-8477-8128C343DE9C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2" creationId="{CD6266DC-F730-42D3-B52F-FA796C74EBEA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3" creationId="{498ED25E-C7BA-4B12-945A-56F203DF758F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4" creationId="{CD943227-2544-4B3E-A4B7-799CD9A94145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5" creationId="{ECA5C44E-08A9-4993-AD1A-D56CC1B57085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6" creationId="{8AB15F0B-02A3-4392-9141-F2FB3F1177BA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7" creationId="{A6F7E375-8811-4E6B-8C81-B148138A02C8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8" creationId="{1E980692-9A76-4A66-9D09-926347C21FE6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9" creationId="{F6CCEBA5-77EA-4CB7-A04B-BEC558E28215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0" creationId="{8A7831F7-2E06-4DFF-BE3A-EBBCB4C1CC48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1" creationId="{51589033-BFD5-4186-BB30-9E354A7C0BBF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2" creationId="{3634FC3D-D530-41F9-BB2E-639FED13D37B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3" creationId="{1F4DF305-D130-4112-8419-C8E6ECCF0E01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4" creationId="{FC832139-09E7-44F6-A251-C3882DFA559F}"/>
          </ac:cxnSpMkLst>
        </pc:cxnChg>
        <pc:cxnChg chg="add">
          <ac:chgData name="" userId="f9cbafaa3520ff22" providerId="LiveId" clId="{C2F2E030-8158-4927-BB2C-C5E45D7344F5}" dt="2020-12-15T16:40:38.794" v="9091"/>
          <ac:cxnSpMkLst>
            <pc:docMk/>
            <pc:sldMk cId="4097265455" sldId="337"/>
            <ac:cxnSpMk id="51" creationId="{0FFE9419-6BB8-4B12-B3F6-DC04601C572D}"/>
          </ac:cxnSpMkLst>
        </pc:cxnChg>
        <pc:cxnChg chg="add">
          <ac:chgData name="" userId="f9cbafaa3520ff22" providerId="LiveId" clId="{C2F2E030-8158-4927-BB2C-C5E45D7344F5}" dt="2020-12-15T16:40:38.794" v="9091"/>
          <ac:cxnSpMkLst>
            <pc:docMk/>
            <pc:sldMk cId="4097265455" sldId="337"/>
            <ac:cxnSpMk id="76" creationId="{458867E4-59E6-4E26-B3EA-4A6C95689F13}"/>
          </ac:cxnSpMkLst>
        </pc:cxnChg>
      </pc:sldChg>
      <pc:sldChg chg="addSp delSp modSp add del">
        <pc:chgData name="" userId="f9cbafaa3520ff22" providerId="LiveId" clId="{C2F2E030-8158-4927-BB2C-C5E45D7344F5}" dt="2020-12-15T17:24:21.186" v="9170" actId="2696"/>
        <pc:sldMkLst>
          <pc:docMk/>
          <pc:sldMk cId="1902685567" sldId="338"/>
        </pc:sldMkLst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3" creationId="{43FC770F-A130-41DA-9D4A-DA6D995A94B5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4" creationId="{990BFA31-9150-45C1-8F15-B16796433A21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6" creationId="{FEE1F28F-DA62-4A36-856F-27A254B02DA5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7" creationId="{81CB5CEE-F18E-4867-9F16-9388963F0AC5}"/>
          </ac:spMkLst>
        </pc:spChg>
        <pc:spChg chg="mod">
          <ac:chgData name="" userId="f9cbafaa3520ff22" providerId="LiveId" clId="{C2F2E030-8158-4927-BB2C-C5E45D7344F5}" dt="2020-12-15T16:53:38.698" v="9142" actId="6549"/>
          <ac:spMkLst>
            <pc:docMk/>
            <pc:sldMk cId="1902685567" sldId="338"/>
            <ac:spMk id="17" creationId="{0AC555EA-DBDB-4CC2-8F76-D0E693A5FF73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50" creationId="{CBFBAF7D-0E6F-4D0C-9222-B70113777F7B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52" creationId="{66152599-88AE-4CE4-84AB-8B03105819C9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53" creationId="{19EA8721-4582-4BAD-B0A7-83452B6B7871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73" creationId="{EBF4CEA1-613F-434B-9449-FB94DFFC2EE7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75" creationId="{06BEB537-143D-48F2-B2EC-CEB0ACB215BC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77" creationId="{6E7AF160-48F9-4341-B6E7-82616DCC9D86}"/>
          </ac:spMkLst>
        </pc:spChg>
        <pc:spChg chg="add mod">
          <ac:chgData name="" userId="f9cbafaa3520ff22" providerId="LiveId" clId="{C2F2E030-8158-4927-BB2C-C5E45D7344F5}" dt="2020-12-15T16:59:36.726" v="9166" actId="1076"/>
          <ac:spMkLst>
            <pc:docMk/>
            <pc:sldMk cId="1902685567" sldId="338"/>
            <ac:spMk id="78" creationId="{08D0A823-6877-4477-A7B2-17D057405AF0}"/>
          </ac:spMkLst>
        </pc:spChg>
        <pc:spChg chg="add mod">
          <ac:chgData name="" userId="f9cbafaa3520ff22" providerId="LiveId" clId="{C2F2E030-8158-4927-BB2C-C5E45D7344F5}" dt="2020-12-15T17:24:16.196" v="9169" actId="14100"/>
          <ac:spMkLst>
            <pc:docMk/>
            <pc:sldMk cId="1902685567" sldId="338"/>
            <ac:spMk id="79" creationId="{7A0FE8F1-015F-4485-AC0C-2298C0F6C23E}"/>
          </ac:spMkLst>
        </pc:spChg>
        <pc:grpChg chg="del">
          <ac:chgData name="" userId="f9cbafaa3520ff22" providerId="LiveId" clId="{C2F2E030-8158-4927-BB2C-C5E45D7344F5}" dt="2020-12-15T16:41:40.735" v="9102" actId="478"/>
          <ac:grpSpMkLst>
            <pc:docMk/>
            <pc:sldMk cId="1902685567" sldId="338"/>
            <ac:grpSpMk id="8" creationId="{6AA455A2-01CE-4877-A919-324187A9C7CE}"/>
          </ac:grpSpMkLst>
        </pc:grpChg>
        <pc:grpChg chg="del">
          <ac:chgData name="" userId="f9cbafaa3520ff22" providerId="LiveId" clId="{C2F2E030-8158-4927-BB2C-C5E45D7344F5}" dt="2020-12-15T16:41:40.735" v="9102" actId="478"/>
          <ac:grpSpMkLst>
            <pc:docMk/>
            <pc:sldMk cId="1902685567" sldId="338"/>
            <ac:grpSpMk id="31" creationId="{514B55DA-A4BF-47F3-86AF-B3FAFB85ECEB}"/>
          </ac:grpSpMkLst>
        </pc:grpChg>
        <pc:grpChg chg="del">
          <ac:chgData name="" userId="f9cbafaa3520ff22" providerId="LiveId" clId="{C2F2E030-8158-4927-BB2C-C5E45D7344F5}" dt="2020-12-15T16:41:40.735" v="9102" actId="478"/>
          <ac:grpSpMkLst>
            <pc:docMk/>
            <pc:sldMk cId="1902685567" sldId="338"/>
            <ac:grpSpMk id="54" creationId="{795EFF8C-E627-4651-99CA-DAA5477920ED}"/>
          </ac:grpSpMkLst>
        </pc:grpChg>
        <pc:picChg chg="add mod">
          <ac:chgData name="" userId="f9cbafaa3520ff22" providerId="LiveId" clId="{C2F2E030-8158-4927-BB2C-C5E45D7344F5}" dt="2020-12-15T16:53:56.093" v="9144" actId="1076"/>
          <ac:picMkLst>
            <pc:docMk/>
            <pc:sldMk cId="1902685567" sldId="338"/>
            <ac:picMk id="2" creationId="{2E8973AF-807A-4ABA-9680-AF0A60D4A013}"/>
          </ac:picMkLst>
        </pc:picChg>
        <pc:picChg chg="del">
          <ac:chgData name="" userId="f9cbafaa3520ff22" providerId="LiveId" clId="{C2F2E030-8158-4927-BB2C-C5E45D7344F5}" dt="2020-12-15T16:41:40.735" v="9102" actId="478"/>
          <ac:picMkLst>
            <pc:docMk/>
            <pc:sldMk cId="1902685567" sldId="338"/>
            <ac:picMk id="74" creationId="{4DE2EACD-FAEF-4D5A-9EB5-56D963B755A4}"/>
          </ac:picMkLst>
        </pc:picChg>
        <pc:cxnChg chg="del mod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5" creationId="{87BDD2B1-797C-4661-91DC-91B59B885314}"/>
          </ac:cxnSpMkLst>
        </pc:cxnChg>
        <pc:cxnChg chg="del mod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28" creationId="{22012B79-D449-49A4-829C-B1E94D301DD3}"/>
          </ac:cxnSpMkLst>
        </pc:cxnChg>
        <pc:cxnChg chg="del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29" creationId="{E1E4CB85-F610-442B-98DD-E6363D24C4D3}"/>
          </ac:cxnSpMkLst>
        </pc:cxnChg>
        <pc:cxnChg chg="del mod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30" creationId="{16A1057D-261D-44A3-8477-8128C343DE9C}"/>
          </ac:cxnSpMkLst>
        </pc:cxnChg>
        <pc:cxnChg chg="del mod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51" creationId="{0FFE9419-6BB8-4B12-B3F6-DC04601C572D}"/>
          </ac:cxnSpMkLst>
        </pc:cxnChg>
        <pc:cxnChg chg="del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76" creationId="{458867E4-59E6-4E26-B3EA-4A6C95689F13}"/>
          </ac:cxnSpMkLst>
        </pc:cxnChg>
      </pc:sldChg>
      <pc:sldChg chg="modSp add ord">
        <pc:chgData name="" userId="f9cbafaa3520ff22" providerId="LiveId" clId="{C2F2E030-8158-4927-BB2C-C5E45D7344F5}" dt="2020-12-15T17:29:21.116" v="9324"/>
        <pc:sldMkLst>
          <pc:docMk/>
          <pc:sldMk cId="3265599192" sldId="338"/>
        </pc:sldMkLst>
        <pc:spChg chg="mod">
          <ac:chgData name="" userId="f9cbafaa3520ff22" providerId="LiveId" clId="{C2F2E030-8158-4927-BB2C-C5E45D7344F5}" dt="2020-12-15T17:27:11.887" v="9302" actId="403"/>
          <ac:spMkLst>
            <pc:docMk/>
            <pc:sldMk cId="3265599192" sldId="338"/>
            <ac:spMk id="78" creationId="{08D0A823-6877-4477-A7B2-17D057405AF0}"/>
          </ac:spMkLst>
        </pc:spChg>
        <pc:spChg chg="mod">
          <ac:chgData name="" userId="f9cbafaa3520ff22" providerId="LiveId" clId="{C2F2E030-8158-4927-BB2C-C5E45D7344F5}" dt="2020-12-15T17:26:25.515" v="9300" actId="14100"/>
          <ac:spMkLst>
            <pc:docMk/>
            <pc:sldMk cId="3265599192" sldId="338"/>
            <ac:spMk id="79" creationId="{7A0FE8F1-015F-4485-AC0C-2298C0F6C23E}"/>
          </ac:spMkLst>
        </pc:spChg>
        <pc:picChg chg="mod">
          <ac:chgData name="" userId="f9cbafaa3520ff22" providerId="LiveId" clId="{C2F2E030-8158-4927-BB2C-C5E45D7344F5}" dt="2020-12-15T17:26:08.284" v="9296" actId="1076"/>
          <ac:picMkLst>
            <pc:docMk/>
            <pc:sldMk cId="3265599192" sldId="338"/>
            <ac:picMk id="2" creationId="{2E8973AF-807A-4ABA-9680-AF0A60D4A013}"/>
          </ac:picMkLst>
        </pc:picChg>
      </pc:sldChg>
      <pc:sldChg chg="addSp delSp modSp add">
        <pc:chgData name="" userId="f9cbafaa3520ff22" providerId="LiveId" clId="{C2F2E030-8158-4927-BB2C-C5E45D7344F5}" dt="2020-12-15T17:38:38.156" v="9335" actId="1076"/>
        <pc:sldMkLst>
          <pc:docMk/>
          <pc:sldMk cId="1561746637" sldId="339"/>
        </pc:sldMkLst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3" creationId="{43FC770F-A130-41DA-9D4A-DA6D995A94B5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4" creationId="{990BFA31-9150-45C1-8F15-B16796433A21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6" creationId="{FEE1F28F-DA62-4A36-856F-27A254B02DA5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7" creationId="{81CB5CEE-F18E-4867-9F16-9388963F0AC5}"/>
          </ac:spMkLst>
        </pc:spChg>
        <pc:spChg chg="add del">
          <ac:chgData name="" userId="f9cbafaa3520ff22" providerId="LiveId" clId="{C2F2E030-8158-4927-BB2C-C5E45D7344F5}" dt="2020-12-15T17:38:10.664" v="9333" actId="478"/>
          <ac:spMkLst>
            <pc:docMk/>
            <pc:sldMk cId="1561746637" sldId="339"/>
            <ac:spMk id="17" creationId="{0AC555EA-DBDB-4CC2-8F76-D0E693A5FF73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50" creationId="{CBFBAF7D-0E6F-4D0C-9222-B70113777F7B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52" creationId="{66152599-88AE-4CE4-84AB-8B03105819C9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53" creationId="{19EA8721-4582-4BAD-B0A7-83452B6B7871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73" creationId="{EBF4CEA1-613F-434B-9449-FB94DFFC2EE7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75" creationId="{06BEB537-143D-48F2-B2EC-CEB0ACB215BC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77" creationId="{6E7AF160-48F9-4341-B6E7-82616DCC9D86}"/>
          </ac:spMkLst>
        </pc:spChg>
        <pc:grpChg chg="del">
          <ac:chgData name="" userId="f9cbafaa3520ff22" providerId="LiveId" clId="{C2F2E030-8158-4927-BB2C-C5E45D7344F5}" dt="2020-12-15T17:37:33.186" v="9326" actId="478"/>
          <ac:grpSpMkLst>
            <pc:docMk/>
            <pc:sldMk cId="1561746637" sldId="339"/>
            <ac:grpSpMk id="8" creationId="{6AA455A2-01CE-4877-A919-324187A9C7CE}"/>
          </ac:grpSpMkLst>
        </pc:grpChg>
        <pc:grpChg chg="del">
          <ac:chgData name="" userId="f9cbafaa3520ff22" providerId="LiveId" clId="{C2F2E030-8158-4927-BB2C-C5E45D7344F5}" dt="2020-12-15T17:37:33.186" v="9326" actId="478"/>
          <ac:grpSpMkLst>
            <pc:docMk/>
            <pc:sldMk cId="1561746637" sldId="339"/>
            <ac:grpSpMk id="31" creationId="{514B55DA-A4BF-47F3-86AF-B3FAFB85ECEB}"/>
          </ac:grpSpMkLst>
        </pc:grpChg>
        <pc:grpChg chg="del">
          <ac:chgData name="" userId="f9cbafaa3520ff22" providerId="LiveId" clId="{C2F2E030-8158-4927-BB2C-C5E45D7344F5}" dt="2020-12-15T17:37:33.186" v="9326" actId="478"/>
          <ac:grpSpMkLst>
            <pc:docMk/>
            <pc:sldMk cId="1561746637" sldId="339"/>
            <ac:grpSpMk id="54" creationId="{795EFF8C-E627-4651-99CA-DAA5477920ED}"/>
          </ac:grpSpMkLst>
        </pc:grpChg>
        <pc:picChg chg="del">
          <ac:chgData name="" userId="f9cbafaa3520ff22" providerId="LiveId" clId="{C2F2E030-8158-4927-BB2C-C5E45D7344F5}" dt="2020-12-15T17:37:33.186" v="9326" actId="478"/>
          <ac:picMkLst>
            <pc:docMk/>
            <pc:sldMk cId="1561746637" sldId="339"/>
            <ac:picMk id="74" creationId="{4DE2EACD-FAEF-4D5A-9EB5-56D963B755A4}"/>
          </ac:picMkLst>
        </pc:picChg>
        <pc:picChg chg="add del mod">
          <ac:chgData name="" userId="f9cbafaa3520ff22" providerId="LiveId" clId="{C2F2E030-8158-4927-BB2C-C5E45D7344F5}" dt="2020-12-15T17:37:57.914" v="9331" actId="478"/>
          <ac:picMkLst>
            <pc:docMk/>
            <pc:sldMk cId="1561746637" sldId="339"/>
            <ac:picMk id="78" creationId="{A2EB7B74-A61D-4A4E-BFA0-33D159196D35}"/>
          </ac:picMkLst>
        </pc:picChg>
        <pc:picChg chg="add mod">
          <ac:chgData name="" userId="f9cbafaa3520ff22" providerId="LiveId" clId="{C2F2E030-8158-4927-BB2C-C5E45D7344F5}" dt="2020-12-15T17:38:38.156" v="9335" actId="1076"/>
          <ac:picMkLst>
            <pc:docMk/>
            <pc:sldMk cId="1561746637" sldId="339"/>
            <ac:picMk id="9218" creationId="{4B328302-626E-46E7-A790-8871D3653613}"/>
          </ac:picMkLst>
        </pc:picChg>
        <pc:cxnChg chg="del mod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5" creationId="{87BDD2B1-797C-4661-91DC-91B59B885314}"/>
          </ac:cxnSpMkLst>
        </pc:cxnChg>
        <pc:cxnChg chg="del mod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28" creationId="{22012B79-D449-49A4-829C-B1E94D301DD3}"/>
          </ac:cxnSpMkLst>
        </pc:cxnChg>
        <pc:cxnChg chg="del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29" creationId="{E1E4CB85-F610-442B-98DD-E6363D24C4D3}"/>
          </ac:cxnSpMkLst>
        </pc:cxnChg>
        <pc:cxnChg chg="del mod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30" creationId="{16A1057D-261D-44A3-8477-8128C343DE9C}"/>
          </ac:cxnSpMkLst>
        </pc:cxnChg>
        <pc:cxnChg chg="del mod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51" creationId="{0FFE9419-6BB8-4B12-B3F6-DC04601C572D}"/>
          </ac:cxnSpMkLst>
        </pc:cxnChg>
        <pc:cxnChg chg="del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76" creationId="{458867E4-59E6-4E26-B3EA-4A6C95689F13}"/>
          </ac:cxnSpMkLst>
        </pc:cxnChg>
      </pc:sldChg>
      <pc:sldChg chg="addSp delSp modSp add">
        <pc:chgData name="" userId="f9cbafaa3520ff22" providerId="LiveId" clId="{C2F2E030-8158-4927-BB2C-C5E45D7344F5}" dt="2020-12-15T17:45:17.665" v="9343" actId="478"/>
        <pc:sldMkLst>
          <pc:docMk/>
          <pc:sldMk cId="4109038969" sldId="340"/>
        </pc:sldMkLst>
        <pc:picChg chg="del">
          <ac:chgData name="" userId="f9cbafaa3520ff22" providerId="LiveId" clId="{C2F2E030-8158-4927-BB2C-C5E45D7344F5}" dt="2020-12-15T17:40:21.140" v="9337" actId="478"/>
          <ac:picMkLst>
            <pc:docMk/>
            <pc:sldMk cId="4109038969" sldId="340"/>
            <ac:picMk id="9218" creationId="{4B328302-626E-46E7-A790-8871D3653613}"/>
          </ac:picMkLst>
        </pc:picChg>
        <pc:picChg chg="add mod">
          <ac:chgData name="" userId="f9cbafaa3520ff22" providerId="LiveId" clId="{C2F2E030-8158-4927-BB2C-C5E45D7344F5}" dt="2020-12-15T17:40:31.365" v="9339" actId="1076"/>
          <ac:picMkLst>
            <pc:docMk/>
            <pc:sldMk cId="4109038969" sldId="340"/>
            <ac:picMk id="11266" creationId="{115439BB-E49F-412E-B8B7-F7041135D9B0}"/>
          </ac:picMkLst>
        </pc:picChg>
        <pc:picChg chg="add del mod">
          <ac:chgData name="" userId="f9cbafaa3520ff22" providerId="LiveId" clId="{C2F2E030-8158-4927-BB2C-C5E45D7344F5}" dt="2020-12-15T17:45:17.665" v="9343" actId="478"/>
          <ac:picMkLst>
            <pc:docMk/>
            <pc:sldMk cId="4109038969" sldId="340"/>
            <ac:picMk id="11268" creationId="{6E870D27-2BAC-423C-B32B-22139464C5C5}"/>
          </ac:picMkLst>
        </pc:picChg>
      </pc:sldChg>
      <pc:sldChg chg="addSp delSp modSp add modAnim">
        <pc:chgData name="" userId="f9cbafaa3520ff22" providerId="LiveId" clId="{C2F2E030-8158-4927-BB2C-C5E45D7344F5}" dt="2020-12-15T18:00:41.841" v="9436" actId="1035"/>
        <pc:sldMkLst>
          <pc:docMk/>
          <pc:sldMk cId="661673208" sldId="341"/>
        </pc:sldMkLst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2" creationId="{489466EF-518B-490F-B445-2B74BA93118D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5" creationId="{01536421-3544-4499-B558-3C712BE41C5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6" creationId="{DE19D099-BA9A-4855-9C51-3CFEC64F9D05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7" creationId="{754F3CFC-9D72-4CC2-AD88-682DA8612C32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8" creationId="{AB6C1F3A-7BC6-4415-B5F8-979895289556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9" creationId="{834B5EFF-34C9-441B-8A33-46D10B612EA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0" creationId="{9DD505D7-B9BC-4F8E-97F4-C8C7DCD6FA75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1" creationId="{86FEEEEA-158A-483C-AAE0-01CC62BC071F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2" creationId="{352C21FB-7B31-494D-A6DE-3A81B0D96BEC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3" creationId="{0E0E73F0-7C14-4474-B5FA-E93BC345F84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4" creationId="{FDA4CC7C-9EAF-4483-A806-030315EED4F5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5" creationId="{26B2199A-196F-425B-A6CB-C7FA7A5CFF8F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6" creationId="{95781233-5CB1-4701-8FA1-C6F203268328}"/>
          </ac:spMkLst>
        </pc:spChg>
        <pc:spChg chg="mod">
          <ac:chgData name="" userId="f9cbafaa3520ff22" providerId="LiveId" clId="{C2F2E030-8158-4927-BB2C-C5E45D7344F5}" dt="2020-12-15T17:58:21.927" v="9399" actId="20577"/>
          <ac:spMkLst>
            <pc:docMk/>
            <pc:sldMk cId="661673208" sldId="341"/>
            <ac:spMk id="17" creationId="{0AC555EA-DBDB-4CC2-8F76-D0E693A5FF7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8" creationId="{B7DB4708-961C-4F57-94FC-3F090BE7ADAD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9" creationId="{284B1AF7-89D5-49EE-B951-CD5A4BB7F2E2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0" creationId="{8B3872A5-FFC5-4862-8ADA-41E62B38A68B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1" creationId="{1151C0AE-80B7-4C85-9636-0A3FDC00615E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2" creationId="{AD909848-EF4B-4255-8D3D-0B05FE6E97E1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3" creationId="{FF4DDD38-66C1-4BD7-BE6A-0E3E36C10407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4" creationId="{9144D9ED-76CE-4F17-8F9C-8E96963DB110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5" creationId="{04759E82-1240-47E8-9444-80FF8FFE3681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6" creationId="{981984D7-D1AA-4E2F-8D3E-ED1D3C14CD5D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7" creationId="{44765CDA-1574-404C-9428-79B1878D8D37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8" creationId="{7EF8810B-1DE8-48CC-8F75-88C03475CAD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9" creationId="{1C3DE9AB-816D-4B78-BD28-6DD8C1D853D1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31" creationId="{8AE899A6-B3D6-464B-BB21-374CAAA0A0EC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4" creationId="{095298B5-AA88-4DF0-BAF5-3665BBE9A6A9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5" creationId="{B1C1FA73-F3A2-4213-A550-FE5F80FB1C3C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6" creationId="{A76FB6AD-BD67-404F-BC4C-EACD2AC0A56C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7" creationId="{78D5E30E-C1F1-448E-881C-84AD17237061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8" creationId="{7765CF24-7B5B-4EFC-879E-1F87485F4B7A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9" creationId="{7B7E2605-1453-4CD8-B874-540FF901CDC5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0" creationId="{0D698494-1EBE-4B7B-ACE5-1BEA48E8DD58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1" creationId="{34FF0CA5-DAB7-46F8-A6A9-A43FE2038E95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2" creationId="{3A2D2139-910A-4336-A8BA-C8F3348466F3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3" creationId="{A715183F-556B-4C20-96D6-8B6C8F624CCE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4" creationId="{131BD23A-7032-4E24-8FEE-52ACAB0E5392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5" creationId="{670A54C0-DC1F-42EA-8332-E1C0D0706CA0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6" creationId="{CDA4EF2D-2658-4C86-9AAD-BF0EF29C3AD4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7" creationId="{B21B6CD1-D18B-4CE4-8228-6F05D8DD8C55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8" creationId="{F92ED4B1-A932-455E-951A-561AF0EB879C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9" creationId="{65F6D295-7292-4BA8-BDE7-F7BB4713CDC4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0" creationId="{DCF737AA-BCD2-4342-8D3B-B19C2789E67A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1" creationId="{8135137A-8BE2-47C5-8151-31A40D4BF9FB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2" creationId="{8BEB51E9-C42A-42AB-AC76-727E9C5BE09B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3" creationId="{ECA40488-72A8-4786-A354-F10EC68B9216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4" creationId="{D1127556-74FF-4DCF-AA6B-304CAC602FF2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5" creationId="{DBBD4306-A02D-4AE0-8553-0663ECA0032E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6" creationId="{4D18902A-2D3F-4F52-841D-BB79472EBAB7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7" creationId="{C6032733-7445-458B-A392-1E68BE786B9A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9" creationId="{B1A5ACA5-D15C-42DD-8A39-C62010E8D275}"/>
          </ac:spMkLst>
        </pc:spChg>
        <pc:graphicFrameChg chg="add del">
          <ac:chgData name="" userId="f9cbafaa3520ff22" providerId="LiveId" clId="{C2F2E030-8158-4927-BB2C-C5E45D7344F5}" dt="2020-12-15T17:58:57.748" v="9401"/>
          <ac:graphicFrameMkLst>
            <pc:docMk/>
            <pc:sldMk cId="661673208" sldId="341"/>
            <ac:graphicFrameMk id="30" creationId="{A28B532E-BE13-44C0-9422-FA5B2D5C725F}"/>
          </ac:graphicFrameMkLst>
        </pc:graphicFrameChg>
        <pc:graphicFrameChg chg="add del">
          <ac:chgData name="" userId="f9cbafaa3520ff22" providerId="LiveId" clId="{C2F2E030-8158-4927-BB2C-C5E45D7344F5}" dt="2020-12-15T17:58:57.748" v="9401"/>
          <ac:graphicFrameMkLst>
            <pc:docMk/>
            <pc:sldMk cId="661673208" sldId="341"/>
            <ac:graphicFrameMk id="32" creationId="{A2DDE878-058E-4A4D-8D62-56A120DC4D70}"/>
          </ac:graphicFrameMkLst>
        </pc:graphicFrameChg>
        <pc:graphicFrameChg chg="add mod">
          <ac:chgData name="" userId="f9cbafaa3520ff22" providerId="LiveId" clId="{C2F2E030-8158-4927-BB2C-C5E45D7344F5}" dt="2020-12-15T18:00:41.841" v="9436" actId="1035"/>
          <ac:graphicFrameMkLst>
            <pc:docMk/>
            <pc:sldMk cId="661673208" sldId="341"/>
            <ac:graphicFrameMk id="58" creationId="{D23A4251-62F8-403F-80CB-73FCCCE410F0}"/>
          </ac:graphicFrameMkLst>
        </pc:graphicFrameChg>
        <pc:graphicFrameChg chg="add mod">
          <ac:chgData name="" userId="f9cbafaa3520ff22" providerId="LiveId" clId="{C2F2E030-8158-4927-BB2C-C5E45D7344F5}" dt="2020-12-15T18:00:41.841" v="9436" actId="1035"/>
          <ac:graphicFrameMkLst>
            <pc:docMk/>
            <pc:sldMk cId="661673208" sldId="341"/>
            <ac:graphicFrameMk id="60" creationId="{7AF8FEA5-2657-47C9-8ADA-853452977BE6}"/>
          </ac:graphicFrameMkLst>
        </pc:graphicFrameChg>
        <pc:picChg chg="add del">
          <ac:chgData name="" userId="f9cbafaa3520ff22" providerId="LiveId" clId="{C2F2E030-8158-4927-BB2C-C5E45D7344F5}" dt="2020-12-15T17:58:57.748" v="9401"/>
          <ac:picMkLst>
            <pc:docMk/>
            <pc:sldMk cId="661673208" sldId="341"/>
            <ac:picMk id="4" creationId="{69E8DE0B-CB21-4EAD-B33D-EF6A773D365F}"/>
          </ac:picMkLst>
        </pc:picChg>
        <pc:picChg chg="add mod">
          <ac:chgData name="" userId="f9cbafaa3520ff22" providerId="LiveId" clId="{C2F2E030-8158-4927-BB2C-C5E45D7344F5}" dt="2020-12-15T18:00:41.841" v="9436" actId="1035"/>
          <ac:picMkLst>
            <pc:docMk/>
            <pc:sldMk cId="661673208" sldId="341"/>
            <ac:picMk id="33" creationId="{6D3A4AE2-D7B9-4B53-B0BB-3AF992074358}"/>
          </ac:picMkLst>
        </pc:picChg>
        <pc:picChg chg="del">
          <ac:chgData name="" userId="f9cbafaa3520ff22" providerId="LiveId" clId="{C2F2E030-8158-4927-BB2C-C5E45D7344F5}" dt="2020-12-15T17:52:13.413" v="9379" actId="478"/>
          <ac:picMkLst>
            <pc:docMk/>
            <pc:sldMk cId="661673208" sldId="341"/>
            <ac:picMk id="11266" creationId="{115439BB-E49F-412E-B8B7-F7041135D9B0}"/>
          </ac:picMkLst>
        </pc:picChg>
      </pc:sldChg>
      <pc:sldChg chg="delSp modSp add del ord">
        <pc:chgData name="" userId="f9cbafaa3520ff22" providerId="LiveId" clId="{C2F2E030-8158-4927-BB2C-C5E45D7344F5}" dt="2020-12-15T17:46:59.631" v="9377" actId="2696"/>
        <pc:sldMkLst>
          <pc:docMk/>
          <pc:sldMk cId="1406065161" sldId="341"/>
        </pc:sldMkLst>
        <pc:picChg chg="del">
          <ac:chgData name="" userId="f9cbafaa3520ff22" providerId="LiveId" clId="{C2F2E030-8158-4927-BB2C-C5E45D7344F5}" dt="2020-12-15T17:45:19.969" v="9344" actId="478"/>
          <ac:picMkLst>
            <pc:docMk/>
            <pc:sldMk cId="1406065161" sldId="341"/>
            <ac:picMk id="11266" creationId="{115439BB-E49F-412E-B8B7-F7041135D9B0}"/>
          </ac:picMkLst>
        </pc:picChg>
        <pc:picChg chg="mod modCrop">
          <ac:chgData name="" userId="f9cbafaa3520ff22" providerId="LiveId" clId="{C2F2E030-8158-4927-BB2C-C5E45D7344F5}" dt="2020-12-15T17:46:43.602" v="9376" actId="14100"/>
          <ac:picMkLst>
            <pc:docMk/>
            <pc:sldMk cId="1406065161" sldId="341"/>
            <ac:picMk id="11268" creationId="{6E870D27-2BAC-423C-B32B-22139464C5C5}"/>
          </ac:picMkLst>
        </pc:picChg>
      </pc:sldChg>
      <pc:sldChg chg="addSp delSp modSp add delAnim">
        <pc:chgData name="" userId="f9cbafaa3520ff22" providerId="LiveId" clId="{C2F2E030-8158-4927-BB2C-C5E45D7344F5}" dt="2020-12-15T18:03:16.261" v="9474" actId="1036"/>
        <pc:sldMkLst>
          <pc:docMk/>
          <pc:sldMk cId="1030936260" sldId="342"/>
        </pc:sldMkLst>
        <pc:spChg chg="add mod">
          <ac:chgData name="" userId="f9cbafaa3520ff22" providerId="LiveId" clId="{C2F2E030-8158-4927-BB2C-C5E45D7344F5}" dt="2020-12-15T18:02:25.595" v="9456" actId="1076"/>
          <ac:spMkLst>
            <pc:docMk/>
            <pc:sldMk cId="1030936260" sldId="342"/>
            <ac:spMk id="32" creationId="{463522CD-7149-4DC6-AC57-BBC9F7FFA115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4" creationId="{095298B5-AA88-4DF0-BAF5-3665BBE9A6A9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5" creationId="{B1C1FA73-F3A2-4213-A550-FE5F80FB1C3C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6" creationId="{A76FB6AD-BD67-404F-BC4C-EACD2AC0A56C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7" creationId="{78D5E30E-C1F1-448E-881C-84AD17237061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8" creationId="{7765CF24-7B5B-4EFC-879E-1F87485F4B7A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9" creationId="{7B7E2605-1453-4CD8-B874-540FF901CDC5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0" creationId="{0D698494-1EBE-4B7B-ACE5-1BEA48E8DD58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1" creationId="{34FF0CA5-DAB7-46F8-A6A9-A43FE2038E95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2" creationId="{3A2D2139-910A-4336-A8BA-C8F3348466F3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3" creationId="{A715183F-556B-4C20-96D6-8B6C8F624CCE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4" creationId="{131BD23A-7032-4E24-8FEE-52ACAB0E5392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5" creationId="{670A54C0-DC1F-42EA-8332-E1C0D0706CA0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6" creationId="{CDA4EF2D-2658-4C86-9AAD-BF0EF29C3AD4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7" creationId="{B21B6CD1-D18B-4CE4-8228-6F05D8DD8C55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8" creationId="{F92ED4B1-A932-455E-951A-561AF0EB879C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9" creationId="{65F6D295-7292-4BA8-BDE7-F7BB4713CDC4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0" creationId="{DCF737AA-BCD2-4342-8D3B-B19C2789E67A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1" creationId="{8135137A-8BE2-47C5-8151-31A40D4BF9FB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2" creationId="{8BEB51E9-C42A-42AB-AC76-727E9C5BE09B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3" creationId="{ECA40488-72A8-4786-A354-F10EC68B9216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4" creationId="{D1127556-74FF-4DCF-AA6B-304CAC602FF2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5" creationId="{DBBD4306-A02D-4AE0-8553-0663ECA0032E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6" creationId="{4D18902A-2D3F-4F52-841D-BB79472EBAB7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7" creationId="{C6032733-7445-458B-A392-1E68BE786B9A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9" creationId="{B1A5ACA5-D15C-42DD-8A39-C62010E8D275}"/>
          </ac:spMkLst>
        </pc:spChg>
        <pc:spChg chg="add mod">
          <ac:chgData name="" userId="f9cbafaa3520ff22" providerId="LiveId" clId="{C2F2E030-8158-4927-BB2C-C5E45D7344F5}" dt="2020-12-15T18:01:29.309" v="9447" actId="1036"/>
          <ac:spMkLst>
            <pc:docMk/>
            <pc:sldMk cId="1030936260" sldId="342"/>
            <ac:spMk id="63" creationId="{56B044A8-4DDA-4A94-B9E5-67E6C56A5400}"/>
          </ac:spMkLst>
        </pc:spChg>
        <pc:graphicFrameChg chg="del">
          <ac:chgData name="" userId="f9cbafaa3520ff22" providerId="LiveId" clId="{C2F2E030-8158-4927-BB2C-C5E45D7344F5}" dt="2020-12-15T17:59:21.888" v="9408" actId="478"/>
          <ac:graphicFrameMkLst>
            <pc:docMk/>
            <pc:sldMk cId="1030936260" sldId="342"/>
            <ac:graphicFrameMk id="58" creationId="{D23A4251-62F8-403F-80CB-73FCCCE410F0}"/>
          </ac:graphicFrameMkLst>
        </pc:graphicFrameChg>
        <pc:graphicFrameChg chg="del">
          <ac:chgData name="" userId="f9cbafaa3520ff22" providerId="LiveId" clId="{C2F2E030-8158-4927-BB2C-C5E45D7344F5}" dt="2020-12-15T17:59:21.888" v="9408" actId="478"/>
          <ac:graphicFrameMkLst>
            <pc:docMk/>
            <pc:sldMk cId="1030936260" sldId="342"/>
            <ac:graphicFrameMk id="60" creationId="{7AF8FEA5-2657-47C9-8ADA-853452977BE6}"/>
          </ac:graphicFrameMkLst>
        </pc:graphicFrameChg>
        <pc:picChg chg="add mod">
          <ac:chgData name="" userId="f9cbafaa3520ff22" providerId="LiveId" clId="{C2F2E030-8158-4927-BB2C-C5E45D7344F5}" dt="2020-12-15T18:03:16.261" v="9474" actId="1036"/>
          <ac:picMkLst>
            <pc:docMk/>
            <pc:sldMk cId="1030936260" sldId="342"/>
            <ac:picMk id="31" creationId="{4FDBEBFF-ECA6-4699-9DFD-58319DD57B73}"/>
          </ac:picMkLst>
        </pc:picChg>
        <pc:picChg chg="del">
          <ac:chgData name="" userId="f9cbafaa3520ff22" providerId="LiveId" clId="{C2F2E030-8158-4927-BB2C-C5E45D7344F5}" dt="2020-12-15T17:59:21.888" v="9408" actId="478"/>
          <ac:picMkLst>
            <pc:docMk/>
            <pc:sldMk cId="1030936260" sldId="342"/>
            <ac:picMk id="33" creationId="{6D3A4AE2-D7B9-4B53-B0BB-3AF992074358}"/>
          </ac:picMkLst>
        </pc:picChg>
        <pc:picChg chg="add mod">
          <ac:chgData name="" userId="f9cbafaa3520ff22" providerId="LiveId" clId="{C2F2E030-8158-4927-BB2C-C5E45D7344F5}" dt="2020-12-15T18:03:04.060" v="9472" actId="1037"/>
          <ac:picMkLst>
            <pc:docMk/>
            <pc:sldMk cId="1030936260" sldId="342"/>
            <ac:picMk id="61" creationId="{E06024C3-2358-4B61-90CE-683F8C87726F}"/>
          </ac:picMkLst>
        </pc:picChg>
        <pc:picChg chg="add mod">
          <ac:chgData name="" userId="f9cbafaa3520ff22" providerId="LiveId" clId="{C2F2E030-8158-4927-BB2C-C5E45D7344F5}" dt="2020-12-15T18:03:04.060" v="9472" actId="1037"/>
          <ac:picMkLst>
            <pc:docMk/>
            <pc:sldMk cId="1030936260" sldId="342"/>
            <ac:picMk id="62" creationId="{255CE3FC-DDAA-4AD3-8EC5-1544DFF78997}"/>
          </ac:picMkLst>
        </pc:picChg>
        <pc:picChg chg="add del">
          <ac:chgData name="" userId="f9cbafaa3520ff22" providerId="LiveId" clId="{C2F2E030-8158-4927-BB2C-C5E45D7344F5}" dt="2020-12-15T18:03:07.736" v="9473" actId="478"/>
          <ac:picMkLst>
            <pc:docMk/>
            <pc:sldMk cId="1030936260" sldId="342"/>
            <ac:picMk id="64" creationId="{86E67DA6-8581-47C8-ADD2-4A899EA435CA}"/>
          </ac:picMkLst>
        </pc:picChg>
      </pc:sldChg>
      <pc:sldChg chg="addSp delSp modSp add">
        <pc:chgData name="" userId="f9cbafaa3520ff22" providerId="LiveId" clId="{C2F2E030-8158-4927-BB2C-C5E45D7344F5}" dt="2020-12-15T18:08:36.396" v="9480" actId="14100"/>
        <pc:sldMkLst>
          <pc:docMk/>
          <pc:sldMk cId="200871333" sldId="343"/>
        </pc:sldMkLst>
        <pc:spChg chg="add del">
          <ac:chgData name="" userId="f9cbafaa3520ff22" providerId="LiveId" clId="{C2F2E030-8158-4927-BB2C-C5E45D7344F5}" dt="2020-12-15T18:01:55.986" v="9451"/>
          <ac:spMkLst>
            <pc:docMk/>
            <pc:sldMk cId="200871333" sldId="343"/>
            <ac:spMk id="10" creationId="{D71BE698-5322-4367-B695-D2F7308F7CB9}"/>
          </ac:spMkLst>
        </pc:spChg>
        <pc:spChg chg="add del">
          <ac:chgData name="" userId="f9cbafaa3520ff22" providerId="LiveId" clId="{C2F2E030-8158-4927-BB2C-C5E45D7344F5}" dt="2020-12-15T18:01:55.986" v="9451"/>
          <ac:spMkLst>
            <pc:docMk/>
            <pc:sldMk cId="200871333" sldId="343"/>
            <ac:spMk id="13" creationId="{B826351A-B43E-44DB-86D9-A9DA9D2D5085}"/>
          </ac:spMkLst>
        </pc:spChg>
        <pc:spChg chg="add mod">
          <ac:chgData name="" userId="f9cbafaa3520ff22" providerId="LiveId" clId="{C2F2E030-8158-4927-BB2C-C5E45D7344F5}" dt="2020-12-15T18:02:06.428" v="9453" actId="1076"/>
          <ac:spMkLst>
            <pc:docMk/>
            <pc:sldMk cId="200871333" sldId="343"/>
            <ac:spMk id="18" creationId="{352BCB9B-305A-492A-83A4-ACA279260A89}"/>
          </ac:spMkLst>
        </pc:spChg>
        <pc:spChg chg="add mod">
          <ac:chgData name="" userId="f9cbafaa3520ff22" providerId="LiveId" clId="{C2F2E030-8158-4927-BB2C-C5E45D7344F5}" dt="2020-12-15T18:02:06.428" v="9453" actId="1076"/>
          <ac:spMkLst>
            <pc:docMk/>
            <pc:sldMk cId="200871333" sldId="343"/>
            <ac:spMk id="21" creationId="{438359C3-A9E1-407A-BB9D-2ACCE8A57BC3}"/>
          </ac:spMkLst>
        </pc:spChg>
        <pc:spChg chg="del">
          <ac:chgData name="" userId="f9cbafaa3520ff22" providerId="LiveId" clId="{C2F2E030-8158-4927-BB2C-C5E45D7344F5}" dt="2020-12-15T18:01:53.833" v="9449" actId="478"/>
          <ac:spMkLst>
            <pc:docMk/>
            <pc:sldMk cId="200871333" sldId="343"/>
            <ac:spMk id="32" creationId="{463522CD-7149-4DC6-AC57-BBC9F7FFA115}"/>
          </ac:spMkLst>
        </pc:spChg>
        <pc:picChg chg="add del">
          <ac:chgData name="" userId="f9cbafaa3520ff22" providerId="LiveId" clId="{C2F2E030-8158-4927-BB2C-C5E45D7344F5}" dt="2020-12-15T18:01:55.986" v="9451"/>
          <ac:picMkLst>
            <pc:docMk/>
            <pc:sldMk cId="200871333" sldId="343"/>
            <ac:picMk id="8" creationId="{A273D114-6BA8-408E-8597-F8EFFE463D0E}"/>
          </ac:picMkLst>
        </pc:picChg>
        <pc:picChg chg="add del">
          <ac:chgData name="" userId="f9cbafaa3520ff22" providerId="LiveId" clId="{C2F2E030-8158-4927-BB2C-C5E45D7344F5}" dt="2020-12-15T18:01:55.986" v="9451"/>
          <ac:picMkLst>
            <pc:docMk/>
            <pc:sldMk cId="200871333" sldId="343"/>
            <ac:picMk id="9" creationId="{5836353E-D001-43A4-963A-13EB6D34EEBE}"/>
          </ac:picMkLst>
        </pc:picChg>
        <pc:picChg chg="add del">
          <ac:chgData name="" userId="f9cbafaa3520ff22" providerId="LiveId" clId="{C2F2E030-8158-4927-BB2C-C5E45D7344F5}" dt="2020-12-15T18:01:55.986" v="9451"/>
          <ac:picMkLst>
            <pc:docMk/>
            <pc:sldMk cId="200871333" sldId="343"/>
            <ac:picMk id="14" creationId="{FC87DE8F-3637-4D0C-AC3A-9351148AF61B}"/>
          </ac:picMkLst>
        </pc:picChg>
        <pc:picChg chg="add mod">
          <ac:chgData name="" userId="f9cbafaa3520ff22" providerId="LiveId" clId="{C2F2E030-8158-4927-BB2C-C5E45D7344F5}" dt="2020-12-15T18:02:06.428" v="9453" actId="1076"/>
          <ac:picMkLst>
            <pc:docMk/>
            <pc:sldMk cId="200871333" sldId="343"/>
            <ac:picMk id="15" creationId="{F99CA2FD-2D67-4CF0-B46E-2AD23DCB3A4B}"/>
          </ac:picMkLst>
        </pc:picChg>
        <pc:picChg chg="add del mod">
          <ac:chgData name="" userId="f9cbafaa3520ff22" providerId="LiveId" clId="{C2F2E030-8158-4927-BB2C-C5E45D7344F5}" dt="2020-12-15T18:08:07.571" v="9475" actId="478"/>
          <ac:picMkLst>
            <pc:docMk/>
            <pc:sldMk cId="200871333" sldId="343"/>
            <ac:picMk id="16" creationId="{DEA9155F-D37B-465D-84F1-3F9ECC91770D}"/>
          </ac:picMkLst>
        </pc:picChg>
        <pc:picChg chg="add mod">
          <ac:chgData name="" userId="f9cbafaa3520ff22" providerId="LiveId" clId="{C2F2E030-8158-4927-BB2C-C5E45D7344F5}" dt="2020-12-15T18:02:06.428" v="9453" actId="1076"/>
          <ac:picMkLst>
            <pc:docMk/>
            <pc:sldMk cId="200871333" sldId="343"/>
            <ac:picMk id="22" creationId="{E5B29E88-354E-4029-A353-DA151884DC11}"/>
          </ac:picMkLst>
        </pc:picChg>
        <pc:picChg chg="add mod">
          <ac:chgData name="" userId="f9cbafaa3520ff22" providerId="LiveId" clId="{C2F2E030-8158-4927-BB2C-C5E45D7344F5}" dt="2020-12-15T18:08:17.747" v="9478" actId="208"/>
          <ac:picMkLst>
            <pc:docMk/>
            <pc:sldMk cId="200871333" sldId="343"/>
            <ac:picMk id="23" creationId="{01892A2A-19FF-49B7-AA3A-58E1773BFCF2}"/>
          </ac:picMkLst>
        </pc:picChg>
        <pc:picChg chg="del">
          <ac:chgData name="" userId="f9cbafaa3520ff22" providerId="LiveId" clId="{C2F2E030-8158-4927-BB2C-C5E45D7344F5}" dt="2020-12-15T18:01:53.833" v="9449" actId="478"/>
          <ac:picMkLst>
            <pc:docMk/>
            <pc:sldMk cId="200871333" sldId="343"/>
            <ac:picMk id="31" creationId="{4FDBEBFF-ECA6-4699-9DFD-58319DD57B73}"/>
          </ac:picMkLst>
        </pc:picChg>
        <pc:picChg chg="del">
          <ac:chgData name="" userId="f9cbafaa3520ff22" providerId="LiveId" clId="{C2F2E030-8158-4927-BB2C-C5E45D7344F5}" dt="2020-12-15T18:01:53.833" v="9449" actId="478"/>
          <ac:picMkLst>
            <pc:docMk/>
            <pc:sldMk cId="200871333" sldId="343"/>
            <ac:picMk id="61" creationId="{E06024C3-2358-4B61-90CE-683F8C87726F}"/>
          </ac:picMkLst>
        </pc:picChg>
        <pc:picChg chg="del">
          <ac:chgData name="" userId="f9cbafaa3520ff22" providerId="LiveId" clId="{C2F2E030-8158-4927-BB2C-C5E45D7344F5}" dt="2020-12-15T18:01:53.833" v="9449" actId="478"/>
          <ac:picMkLst>
            <pc:docMk/>
            <pc:sldMk cId="200871333" sldId="343"/>
            <ac:picMk id="62" creationId="{255CE3FC-DDAA-4AD3-8EC5-1544DFF78997}"/>
          </ac:picMkLst>
        </pc:picChg>
        <pc:cxnChg chg="add del">
          <ac:chgData name="" userId="f9cbafaa3520ff22" providerId="LiveId" clId="{C2F2E030-8158-4927-BB2C-C5E45D7344F5}" dt="2020-12-15T18:01:55.986" v="9451"/>
          <ac:cxnSpMkLst>
            <pc:docMk/>
            <pc:sldMk cId="200871333" sldId="343"/>
            <ac:cxnSpMk id="11" creationId="{159CE170-7E80-4D51-86CD-3F1BD17A7376}"/>
          </ac:cxnSpMkLst>
        </pc:cxnChg>
        <pc:cxnChg chg="add del">
          <ac:chgData name="" userId="f9cbafaa3520ff22" providerId="LiveId" clId="{C2F2E030-8158-4927-BB2C-C5E45D7344F5}" dt="2020-12-15T18:01:55.986" v="9451"/>
          <ac:cxnSpMkLst>
            <pc:docMk/>
            <pc:sldMk cId="200871333" sldId="343"/>
            <ac:cxnSpMk id="12" creationId="{E8520F90-3887-4836-9C23-3DD73F36F6AD}"/>
          </ac:cxnSpMkLst>
        </pc:cxnChg>
        <pc:cxnChg chg="add mod">
          <ac:chgData name="" userId="f9cbafaa3520ff22" providerId="LiveId" clId="{C2F2E030-8158-4927-BB2C-C5E45D7344F5}" dt="2020-12-15T18:08:30.735" v="9479" actId="14100"/>
          <ac:cxnSpMkLst>
            <pc:docMk/>
            <pc:sldMk cId="200871333" sldId="343"/>
            <ac:cxnSpMk id="19" creationId="{9367B592-54B7-41D6-AD3A-8F77CC72C13B}"/>
          </ac:cxnSpMkLst>
        </pc:cxnChg>
        <pc:cxnChg chg="add mod">
          <ac:chgData name="" userId="f9cbafaa3520ff22" providerId="LiveId" clId="{C2F2E030-8158-4927-BB2C-C5E45D7344F5}" dt="2020-12-15T18:08:36.396" v="9480" actId="14100"/>
          <ac:cxnSpMkLst>
            <pc:docMk/>
            <pc:sldMk cId="200871333" sldId="343"/>
            <ac:cxnSpMk id="20" creationId="{1188F8BD-8870-495C-ACCA-931714F3D868}"/>
          </ac:cxnSpMkLst>
        </pc:cxnChg>
      </pc:sldChg>
    </pc:docChg>
  </pc:docChgLst>
  <pc:docChgLst>
    <pc:chgData userId="f9cbafaa3520ff22" providerId="LiveId" clId="{4242C05A-4C38-4F98-A0B0-EDE5C3EF1D11}"/>
    <pc:docChg chg="undo redo custSel addSld delSld modSld sldOrd">
      <pc:chgData name="" userId="f9cbafaa3520ff22" providerId="LiveId" clId="{4242C05A-4C38-4F98-A0B0-EDE5C3EF1D11}" dt="2020-11-15T22:48:38.831" v="2218" actId="20577"/>
      <pc:docMkLst>
        <pc:docMk/>
      </pc:docMkLst>
      <pc:sldChg chg="addSp delSp modSp add del">
        <pc:chgData name="" userId="f9cbafaa3520ff22" providerId="LiveId" clId="{4242C05A-4C38-4F98-A0B0-EDE5C3EF1D11}" dt="2020-11-11T18:34:34.671" v="191" actId="1035"/>
        <pc:sldMkLst>
          <pc:docMk/>
          <pc:sldMk cId="0" sldId="257"/>
        </pc:sldMkLst>
        <pc:spChg chg="mod">
          <ac:chgData name="" userId="f9cbafaa3520ff22" providerId="LiveId" clId="{4242C05A-4C38-4F98-A0B0-EDE5C3EF1D11}" dt="2020-11-11T17:01:18.514" v="90" actId="1036"/>
          <ac:spMkLst>
            <pc:docMk/>
            <pc:sldMk cId="0" sldId="257"/>
            <ac:spMk id="27650" creationId="{00000000-0000-0000-0000-000000000000}"/>
          </ac:spMkLst>
        </pc:spChg>
        <pc:spChg chg="mod">
          <ac:chgData name="" userId="f9cbafaa3520ff22" providerId="LiveId" clId="{4242C05A-4C38-4F98-A0B0-EDE5C3EF1D11}" dt="2020-11-11T18:33:49.237" v="179" actId="20577"/>
          <ac:spMkLst>
            <pc:docMk/>
            <pc:sldMk cId="0" sldId="257"/>
            <ac:spMk id="27652" creationId="{00000000-0000-0000-0000-000000000000}"/>
          </ac:spMkLst>
        </pc:spChg>
        <pc:picChg chg="add mod">
          <ac:chgData name="" userId="f9cbafaa3520ff22" providerId="LiveId" clId="{4242C05A-4C38-4F98-A0B0-EDE5C3EF1D11}" dt="2020-11-11T18:34:34.671" v="191" actId="1035"/>
          <ac:picMkLst>
            <pc:docMk/>
            <pc:sldMk cId="0" sldId="257"/>
            <ac:picMk id="6" creationId="{FCF557F2-9F8A-4E8F-A7A5-A163623C6D9F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7" creationId="{8297195B-EB5C-49F2-8D2A-4D6523B0F44B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3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4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5" creationId="{00000000-0000-0000-0000-000000000000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34818" creationId="{AE57D5DF-B1AB-4A64-93BE-FFC474F4BDFB}"/>
          </ac:picMkLst>
        </pc:picChg>
      </pc:sldChg>
      <pc:sldChg chg="modSp add">
        <pc:chgData name="" userId="f9cbafaa3520ff22" providerId="LiveId" clId="{4242C05A-4C38-4F98-A0B0-EDE5C3EF1D11}" dt="2020-11-11T16:44:53.201" v="15" actId="20577"/>
        <pc:sldMkLst>
          <pc:docMk/>
          <pc:sldMk cId="0" sldId="300"/>
        </pc:sldMkLst>
        <pc:spChg chg="mod">
          <ac:chgData name="" userId="f9cbafaa3520ff22" providerId="LiveId" clId="{4242C05A-4C38-4F98-A0B0-EDE5C3EF1D11}" dt="2020-11-11T16:44:53.201" v="15" actId="20577"/>
          <ac:spMkLst>
            <pc:docMk/>
            <pc:sldMk cId="0" sldId="300"/>
            <ac:spMk id="6" creationId="{8E43A709-AFC9-4045-BCF4-214FBF32E9FC}"/>
          </ac:spMkLst>
        </pc:spChg>
      </pc:sldChg>
      <pc:sldChg chg="modSp add">
        <pc:chgData name="" userId="f9cbafaa3520ff22" providerId="LiveId" clId="{4242C05A-4C38-4F98-A0B0-EDE5C3EF1D11}" dt="2020-11-11T20:29:08.320" v="1301" actId="20577"/>
        <pc:sldMkLst>
          <pc:docMk/>
          <pc:sldMk cId="202291831" sldId="309"/>
        </pc:sldMkLst>
        <pc:spChg chg="mod">
          <ac:chgData name="" userId="f9cbafaa3520ff22" providerId="LiveId" clId="{4242C05A-4C38-4F98-A0B0-EDE5C3EF1D11}" dt="2020-11-11T20:29:08.320" v="1301" actId="20577"/>
          <ac:spMkLst>
            <pc:docMk/>
            <pc:sldMk cId="202291831" sldId="309"/>
            <ac:spMk id="3" creationId="{00000000-0000-0000-0000-000000000000}"/>
          </ac:spMkLst>
        </pc:spChg>
      </pc:sldChg>
    </pc:docChg>
  </pc:docChgLst>
  <pc:docChgLst>
    <pc:chgData name="JJ HU" userId="f9cbafaa3520ff22" providerId="LiveId" clId="{1A278139-911E-42FE-B13D-6D818D0875F3}"/>
    <pc:docChg chg="undo custSel addSld delSld modSld">
      <pc:chgData name="JJ HU" userId="f9cbafaa3520ff22" providerId="LiveId" clId="{1A278139-911E-42FE-B13D-6D818D0875F3}" dt="2023-12-07T06:27:04.505" v="159" actId="20577"/>
      <pc:docMkLst>
        <pc:docMk/>
      </pc:docMkLst>
      <pc:sldChg chg="modSp mod">
        <pc:chgData name="JJ HU" userId="f9cbafaa3520ff22" providerId="LiveId" clId="{1A278139-911E-42FE-B13D-6D818D0875F3}" dt="2023-12-07T06:27:04.505" v="159" actId="20577"/>
        <pc:sldMkLst>
          <pc:docMk/>
          <pc:sldMk cId="0" sldId="277"/>
        </pc:sldMkLst>
        <pc:spChg chg="mod">
          <ac:chgData name="JJ HU" userId="f9cbafaa3520ff22" providerId="LiveId" clId="{1A278139-911E-42FE-B13D-6D818D0875F3}" dt="2023-12-07T06:27:04.505" v="159" actId="20577"/>
          <ac:spMkLst>
            <pc:docMk/>
            <pc:sldMk cId="0" sldId="277"/>
            <ac:spMk id="13" creationId="{00000000-0000-0000-0000-000000000000}"/>
          </ac:spMkLst>
        </pc:spChg>
      </pc:sldChg>
      <pc:sldChg chg="del">
        <pc:chgData name="JJ HU" userId="f9cbafaa3520ff22" providerId="LiveId" clId="{1A278139-911E-42FE-B13D-6D818D0875F3}" dt="2023-12-04T14:04:27.665" v="2" actId="47"/>
        <pc:sldMkLst>
          <pc:docMk/>
          <pc:sldMk cId="1030936260" sldId="342"/>
        </pc:sldMkLst>
      </pc:sldChg>
      <pc:sldChg chg="del">
        <pc:chgData name="JJ HU" userId="f9cbafaa3520ff22" providerId="LiveId" clId="{1A278139-911E-42FE-B13D-6D818D0875F3}" dt="2023-12-04T14:04:27.665" v="2" actId="47"/>
        <pc:sldMkLst>
          <pc:docMk/>
          <pc:sldMk cId="200871333" sldId="343"/>
        </pc:sldMkLst>
      </pc:sldChg>
      <pc:sldChg chg="addSp delSp modSp add mod delAnim">
        <pc:chgData name="JJ HU" userId="f9cbafaa3520ff22" providerId="LiveId" clId="{1A278139-911E-42FE-B13D-6D818D0875F3}" dt="2023-12-04T14:10:33.377" v="83" actId="1076"/>
        <pc:sldMkLst>
          <pc:docMk/>
          <pc:sldMk cId="2894695232" sldId="344"/>
        </pc:sldMkLst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2" creationId="{489466EF-518B-490F-B445-2B74BA93118D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34" creationId="{095298B5-AA88-4DF0-BAF5-3665BBE9A6A9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35" creationId="{B1C1FA73-F3A2-4213-A550-FE5F80FB1C3C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36" creationId="{A76FB6AD-BD67-404F-BC4C-EACD2AC0A56C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37" creationId="{78D5E30E-C1F1-448E-881C-84AD17237061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38" creationId="{7765CF24-7B5B-4EFC-879E-1F87485F4B7A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39" creationId="{7B7E2605-1453-4CD8-B874-540FF901CDC5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0" creationId="{0D698494-1EBE-4B7B-ACE5-1BEA48E8DD58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1" creationId="{34FF0CA5-DAB7-46F8-A6A9-A43FE2038E95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2" creationId="{3A2D2139-910A-4336-A8BA-C8F3348466F3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3" creationId="{A715183F-556B-4C20-96D6-8B6C8F624CCE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4" creationId="{131BD23A-7032-4E24-8FEE-52ACAB0E5392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5" creationId="{670A54C0-DC1F-42EA-8332-E1C0D0706CA0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6" creationId="{CDA4EF2D-2658-4C86-9AAD-BF0EF29C3AD4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7" creationId="{B21B6CD1-D18B-4CE4-8228-6F05D8DD8C55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8" creationId="{F92ED4B1-A932-455E-951A-561AF0EB879C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49" creationId="{65F6D295-7292-4BA8-BDE7-F7BB4713CDC4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50" creationId="{DCF737AA-BCD2-4342-8D3B-B19C2789E67A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51" creationId="{8135137A-8BE2-47C5-8151-31A40D4BF9FB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52" creationId="{8BEB51E9-C42A-42AB-AC76-727E9C5BE09B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53" creationId="{ECA40488-72A8-4786-A354-F10EC68B9216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54" creationId="{D1127556-74FF-4DCF-AA6B-304CAC602FF2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55" creationId="{DBBD4306-A02D-4AE0-8553-0663ECA0032E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56" creationId="{4D18902A-2D3F-4F52-841D-BB79472EBAB7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57" creationId="{C6032733-7445-458B-A392-1E68BE786B9A}"/>
          </ac:spMkLst>
        </pc:spChg>
        <pc:spChg chg="del">
          <ac:chgData name="JJ HU" userId="f9cbafaa3520ff22" providerId="LiveId" clId="{1A278139-911E-42FE-B13D-6D818D0875F3}" dt="2023-12-04T14:03:10.859" v="1" actId="478"/>
          <ac:spMkLst>
            <pc:docMk/>
            <pc:sldMk cId="2894695232" sldId="344"/>
            <ac:spMk id="59" creationId="{B1A5ACA5-D15C-42DD-8A39-C62010E8D275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66" creationId="{DC5EB46C-A0A5-4B98-8381-50D3597A57B9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67" creationId="{47D3BEDC-3516-45EA-85A3-7DB1CE831F32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68" creationId="{6133C0E4-8C48-4CED-AB8B-65075FAD4B08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69" creationId="{18E469B4-2D02-4A08-B13E-726FF0D6C117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70" creationId="{F275F550-2CB7-4AED-8D0E-2079D086B31E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71" creationId="{1A8A72EF-1B61-47A9-9A00-2C18CC71D5B2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72" creationId="{563F250A-A792-4819-A41D-E6F215F607BA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73" creationId="{D75C9667-6DE1-484C-BBFB-F19AF4E82F86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74" creationId="{00B92B1D-68DF-42C7-A6B2-B42B5C39A54E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75" creationId="{63BCECAA-EAAD-4B5A-84BA-DA691C50A601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76" creationId="{5151DEFA-05BF-498C-AC99-FC7E1F67AED7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77" creationId="{36429027-FA49-4626-A87E-952A286D3584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79" creationId="{748C6FA4-9B15-47AC-B09E-BC19C91DBCC1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80" creationId="{D3A97813-C4F6-4662-BD81-EC9EBD9B84E2}"/>
          </ac:spMkLst>
        </pc:spChg>
        <pc:spChg chg="mod">
          <ac:chgData name="JJ HU" userId="f9cbafaa3520ff22" providerId="LiveId" clId="{1A278139-911E-42FE-B13D-6D818D0875F3}" dt="2023-12-04T14:08:52.778" v="22"/>
          <ac:spMkLst>
            <pc:docMk/>
            <pc:sldMk cId="2894695232" sldId="344"/>
            <ac:spMk id="83" creationId="{AEF316ED-3DF0-4E98-B96A-9391533764F5}"/>
          </ac:spMkLst>
        </pc:spChg>
        <pc:spChg chg="add del mod">
          <ac:chgData name="JJ HU" userId="f9cbafaa3520ff22" providerId="LiveId" clId="{1A278139-911E-42FE-B13D-6D818D0875F3}" dt="2023-12-04T14:08:54.397" v="23"/>
          <ac:spMkLst>
            <pc:docMk/>
            <pc:sldMk cId="2894695232" sldId="344"/>
            <ac:spMk id="84" creationId="{BBC415D0-79A2-49EF-BE79-D2082DAD5964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0" creationId="{3EB12E53-3874-4B96-8951-CEF055282796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1" creationId="{1D5D9E55-B1C0-4D2F-91AA-3804B4F41A42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2" creationId="{522E711E-ED34-4B7A-BFC3-0AC2F6AE347F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3" creationId="{6D6D4EA8-4840-4DDC-98B5-8D8DABA26A60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4" creationId="{3738CA15-6556-473D-93C6-5F4AA77A6565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5" creationId="{467208ED-F28C-44D4-BC68-ADEB683469CF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6" creationId="{767FFA10-4108-495A-83CA-A2E6326CBA0A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7" creationId="{5FD02F56-8CD8-46F9-93D5-95885709FC73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8" creationId="{23EC41E6-E389-47B5-84DA-3C156418456C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99" creationId="{1208A981-19B7-44C4-A994-0DC6F3F7DF11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100" creationId="{C2922474-7F96-42B7-94FF-38F1D4A2EA0D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101" creationId="{F3190E38-D485-43B7-BB99-675DBE228EC4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103" creationId="{110EDD20-FB4C-4213-A5FE-0D6E8B04DBBE}"/>
          </ac:spMkLst>
        </pc:spChg>
        <pc:spChg chg="add mod">
          <ac:chgData name="JJ HU" userId="f9cbafaa3520ff22" providerId="LiveId" clId="{1A278139-911E-42FE-B13D-6D818D0875F3}" dt="2023-12-04T14:10:12.325" v="76" actId="1035"/>
          <ac:spMkLst>
            <pc:docMk/>
            <pc:sldMk cId="2894695232" sldId="344"/>
            <ac:spMk id="104" creationId="{100A79FC-C1BF-4282-88B6-3CE77C11B062}"/>
          </ac:spMkLst>
        </pc:spChg>
        <pc:spChg chg="mod">
          <ac:chgData name="JJ HU" userId="f9cbafaa3520ff22" providerId="LiveId" clId="{1A278139-911E-42FE-B13D-6D818D0875F3}" dt="2023-12-04T14:08:58.672" v="24"/>
          <ac:spMkLst>
            <pc:docMk/>
            <pc:sldMk cId="2894695232" sldId="344"/>
            <ac:spMk id="107" creationId="{B2406A2B-33EE-4E56-ABAA-C763C98D7266}"/>
          </ac:spMkLst>
        </pc:spChg>
        <pc:spChg chg="add mod">
          <ac:chgData name="JJ HU" userId="f9cbafaa3520ff22" providerId="LiveId" clId="{1A278139-911E-42FE-B13D-6D818D0875F3}" dt="2023-12-04T14:10:24.669" v="80" actId="1076"/>
          <ac:spMkLst>
            <pc:docMk/>
            <pc:sldMk cId="2894695232" sldId="344"/>
            <ac:spMk id="108" creationId="{FEFC7CF3-4F4A-47A7-B767-0CCC7E0AC76B}"/>
          </ac:spMkLst>
        </pc:spChg>
        <pc:grpChg chg="add del mod">
          <ac:chgData name="JJ HU" userId="f9cbafaa3520ff22" providerId="LiveId" clId="{1A278139-911E-42FE-B13D-6D818D0875F3}" dt="2023-12-04T14:08:54.397" v="23"/>
          <ac:grpSpMkLst>
            <pc:docMk/>
            <pc:sldMk cId="2894695232" sldId="344"/>
            <ac:grpSpMk id="81" creationId="{1AD6E975-B86A-43C2-861C-D72B1A488D68}"/>
          </ac:grpSpMkLst>
        </pc:grpChg>
        <pc:grpChg chg="add mod">
          <ac:chgData name="JJ HU" userId="f9cbafaa3520ff22" providerId="LiveId" clId="{1A278139-911E-42FE-B13D-6D818D0875F3}" dt="2023-12-04T14:10:33.377" v="83" actId="1076"/>
          <ac:grpSpMkLst>
            <pc:docMk/>
            <pc:sldMk cId="2894695232" sldId="344"/>
            <ac:grpSpMk id="105" creationId="{8B2B715D-544B-48BD-A768-62A8E2377CFF}"/>
          </ac:grpSpMkLst>
        </pc:grpChg>
        <pc:graphicFrameChg chg="del">
          <ac:chgData name="JJ HU" userId="f9cbafaa3520ff22" providerId="LiveId" clId="{1A278139-911E-42FE-B13D-6D818D0875F3}" dt="2023-12-04T14:03:10.859" v="1" actId="478"/>
          <ac:graphicFrameMkLst>
            <pc:docMk/>
            <pc:sldMk cId="2894695232" sldId="344"/>
            <ac:graphicFrameMk id="58" creationId="{D23A4251-62F8-403F-80CB-73FCCCE410F0}"/>
          </ac:graphicFrameMkLst>
        </pc:graphicFrameChg>
        <pc:graphicFrameChg chg="del">
          <ac:chgData name="JJ HU" userId="f9cbafaa3520ff22" providerId="LiveId" clId="{1A278139-911E-42FE-B13D-6D818D0875F3}" dt="2023-12-04T14:03:10.859" v="1" actId="478"/>
          <ac:graphicFrameMkLst>
            <pc:docMk/>
            <pc:sldMk cId="2894695232" sldId="344"/>
            <ac:graphicFrameMk id="60" creationId="{7AF8FEA5-2657-47C9-8ADA-853452977BE6}"/>
          </ac:graphicFrameMkLst>
        </pc:graphicFrameChg>
        <pc:graphicFrameChg chg="add del mod">
          <ac:chgData name="JJ HU" userId="f9cbafaa3520ff22" providerId="LiveId" clId="{1A278139-911E-42FE-B13D-6D818D0875F3}" dt="2023-12-04T14:08:54.397" v="23"/>
          <ac:graphicFrameMkLst>
            <pc:docMk/>
            <pc:sldMk cId="2894695232" sldId="344"/>
            <ac:graphicFrameMk id="61" creationId="{C690C941-1749-414F-87EE-1523F9C63D33}"/>
          </ac:graphicFrameMkLst>
        </pc:graphicFrameChg>
        <pc:graphicFrameChg chg="add del mod">
          <ac:chgData name="JJ HU" userId="f9cbafaa3520ff22" providerId="LiveId" clId="{1A278139-911E-42FE-B13D-6D818D0875F3}" dt="2023-12-04T14:08:54.397" v="23"/>
          <ac:graphicFrameMkLst>
            <pc:docMk/>
            <pc:sldMk cId="2894695232" sldId="344"/>
            <ac:graphicFrameMk id="62" creationId="{705C3D05-609E-4D3A-8572-DF818FB2DCFC}"/>
          </ac:graphicFrameMkLst>
        </pc:graphicFrameChg>
        <pc:graphicFrameChg chg="mod">
          <ac:chgData name="JJ HU" userId="f9cbafaa3520ff22" providerId="LiveId" clId="{1A278139-911E-42FE-B13D-6D818D0875F3}" dt="2023-12-04T14:08:52.778" v="22"/>
          <ac:graphicFrameMkLst>
            <pc:docMk/>
            <pc:sldMk cId="2894695232" sldId="344"/>
            <ac:graphicFrameMk id="82" creationId="{7A21EA5C-51BC-4DB4-A757-59C547D00D2F}"/>
          </ac:graphicFrameMkLst>
        </pc:graphicFrameChg>
        <pc:graphicFrameChg chg="add del mod">
          <ac:chgData name="JJ HU" userId="f9cbafaa3520ff22" providerId="LiveId" clId="{1A278139-911E-42FE-B13D-6D818D0875F3}" dt="2023-12-04T14:09:30.622" v="57" actId="478"/>
          <ac:graphicFrameMkLst>
            <pc:docMk/>
            <pc:sldMk cId="2894695232" sldId="344"/>
            <ac:graphicFrameMk id="85" creationId="{AA2CC151-D48A-4797-90F3-674AEC1000E4}"/>
          </ac:graphicFrameMkLst>
        </pc:graphicFrameChg>
        <pc:graphicFrameChg chg="add del mod">
          <ac:chgData name="JJ HU" userId="f9cbafaa3520ff22" providerId="LiveId" clId="{1A278139-911E-42FE-B13D-6D818D0875F3}" dt="2023-12-04T14:09:35.987" v="60" actId="478"/>
          <ac:graphicFrameMkLst>
            <pc:docMk/>
            <pc:sldMk cId="2894695232" sldId="344"/>
            <ac:graphicFrameMk id="86" creationId="{25741D36-ACC3-4A16-BC3C-6CF59E7DF99D}"/>
          </ac:graphicFrameMkLst>
        </pc:graphicFrameChg>
        <pc:graphicFrameChg chg="mod">
          <ac:chgData name="JJ HU" userId="f9cbafaa3520ff22" providerId="LiveId" clId="{1A278139-911E-42FE-B13D-6D818D0875F3}" dt="2023-12-04T14:10:27.870" v="82" actId="1076"/>
          <ac:graphicFrameMkLst>
            <pc:docMk/>
            <pc:sldMk cId="2894695232" sldId="344"/>
            <ac:graphicFrameMk id="106" creationId="{C093A5B9-9344-42A5-9648-45789C39F6F9}"/>
          </ac:graphicFrameMkLst>
        </pc:graphicFrameChg>
        <pc:picChg chg="del">
          <ac:chgData name="JJ HU" userId="f9cbafaa3520ff22" providerId="LiveId" clId="{1A278139-911E-42FE-B13D-6D818D0875F3}" dt="2023-12-04T14:03:10.859" v="1" actId="478"/>
          <ac:picMkLst>
            <pc:docMk/>
            <pc:sldMk cId="2894695232" sldId="344"/>
            <ac:picMk id="33" creationId="{6D3A4AE2-D7B9-4B53-B0BB-3AF992074358}"/>
          </ac:picMkLst>
        </pc:picChg>
        <pc:picChg chg="add mod">
          <ac:chgData name="JJ HU" userId="f9cbafaa3520ff22" providerId="LiveId" clId="{1A278139-911E-42FE-B13D-6D818D0875F3}" dt="2023-12-04T14:09:58.300" v="69" actId="1076"/>
          <ac:picMkLst>
            <pc:docMk/>
            <pc:sldMk cId="2894695232" sldId="344"/>
            <ac:picMk id="10242" creationId="{39E464DD-8B80-4358-ABDC-575E5F5156A8}"/>
          </ac:picMkLst>
        </pc:picChg>
        <pc:cxnChg chg="add del mod">
          <ac:chgData name="JJ HU" userId="f9cbafaa3520ff22" providerId="LiveId" clId="{1A278139-911E-42FE-B13D-6D818D0875F3}" dt="2023-12-04T14:08:54.397" v="23"/>
          <ac:cxnSpMkLst>
            <pc:docMk/>
            <pc:sldMk cId="2894695232" sldId="344"/>
            <ac:cxnSpMk id="63" creationId="{2B3B9BA4-DFBF-4AE8-AB31-1919CF194E15}"/>
          </ac:cxnSpMkLst>
        </pc:cxnChg>
        <pc:cxnChg chg="add del mod">
          <ac:chgData name="JJ HU" userId="f9cbafaa3520ff22" providerId="LiveId" clId="{1A278139-911E-42FE-B13D-6D818D0875F3}" dt="2023-12-04T14:08:54.397" v="23"/>
          <ac:cxnSpMkLst>
            <pc:docMk/>
            <pc:sldMk cId="2894695232" sldId="344"/>
            <ac:cxnSpMk id="64" creationId="{363A8482-A9BE-4FAA-B510-622AF5BE07B5}"/>
          </ac:cxnSpMkLst>
        </pc:cxnChg>
        <pc:cxnChg chg="add del mod">
          <ac:chgData name="JJ HU" userId="f9cbafaa3520ff22" providerId="LiveId" clId="{1A278139-911E-42FE-B13D-6D818D0875F3}" dt="2023-12-04T14:08:54.397" v="23"/>
          <ac:cxnSpMkLst>
            <pc:docMk/>
            <pc:sldMk cId="2894695232" sldId="344"/>
            <ac:cxnSpMk id="65" creationId="{BDD2AA94-9A59-4D7A-9D12-0F5EC0408392}"/>
          </ac:cxnSpMkLst>
        </pc:cxnChg>
        <pc:cxnChg chg="add del mod">
          <ac:chgData name="JJ HU" userId="f9cbafaa3520ff22" providerId="LiveId" clId="{1A278139-911E-42FE-B13D-6D818D0875F3}" dt="2023-12-04T14:08:54.397" v="23"/>
          <ac:cxnSpMkLst>
            <pc:docMk/>
            <pc:sldMk cId="2894695232" sldId="344"/>
            <ac:cxnSpMk id="78" creationId="{B6D214F5-06F7-4C3C-AAB0-BBA35F1FEAFB}"/>
          </ac:cxnSpMkLst>
        </pc:cxnChg>
        <pc:cxnChg chg="add del mod">
          <ac:chgData name="JJ HU" userId="f9cbafaa3520ff22" providerId="LiveId" clId="{1A278139-911E-42FE-B13D-6D818D0875F3}" dt="2023-12-04T14:09:35.987" v="60" actId="478"/>
          <ac:cxnSpMkLst>
            <pc:docMk/>
            <pc:sldMk cId="2894695232" sldId="344"/>
            <ac:cxnSpMk id="87" creationId="{1D284FC8-C89A-4583-B548-D7653EC7B2C5}"/>
          </ac:cxnSpMkLst>
        </pc:cxnChg>
        <pc:cxnChg chg="add del mod">
          <ac:chgData name="JJ HU" userId="f9cbafaa3520ff22" providerId="LiveId" clId="{1A278139-911E-42FE-B13D-6D818D0875F3}" dt="2023-12-04T14:09:35.987" v="60" actId="478"/>
          <ac:cxnSpMkLst>
            <pc:docMk/>
            <pc:sldMk cId="2894695232" sldId="344"/>
            <ac:cxnSpMk id="88" creationId="{41C509CC-6595-4919-9FDE-198DD8ECC550}"/>
          </ac:cxnSpMkLst>
        </pc:cxnChg>
        <pc:cxnChg chg="add del mod">
          <ac:chgData name="JJ HU" userId="f9cbafaa3520ff22" providerId="LiveId" clId="{1A278139-911E-42FE-B13D-6D818D0875F3}" dt="2023-12-04T14:09:35.987" v="60" actId="478"/>
          <ac:cxnSpMkLst>
            <pc:docMk/>
            <pc:sldMk cId="2894695232" sldId="344"/>
            <ac:cxnSpMk id="89" creationId="{9732921E-C1D2-4C2A-8B4E-8754CBCC6A6C}"/>
          </ac:cxnSpMkLst>
        </pc:cxnChg>
        <pc:cxnChg chg="add mod">
          <ac:chgData name="JJ HU" userId="f9cbafaa3520ff22" providerId="LiveId" clId="{1A278139-911E-42FE-B13D-6D818D0875F3}" dt="2023-12-04T14:10:12.325" v="76" actId="1035"/>
          <ac:cxnSpMkLst>
            <pc:docMk/>
            <pc:sldMk cId="2894695232" sldId="344"/>
            <ac:cxnSpMk id="102" creationId="{35F71235-2622-4391-86B7-0E8980AAE0BA}"/>
          </ac:cxnSpMkLst>
        </pc:cxnChg>
      </pc:sldChg>
      <pc:sldChg chg="delSp modSp add mod delAnim">
        <pc:chgData name="JJ HU" userId="f9cbafaa3520ff22" providerId="LiveId" clId="{1A278139-911E-42FE-B13D-6D818D0875F3}" dt="2023-12-04T14:11:17.987" v="86" actId="14100"/>
        <pc:sldMkLst>
          <pc:docMk/>
          <pc:sldMk cId="3097748559" sldId="530"/>
        </pc:sldMkLst>
        <pc:spChg chg="mod">
          <ac:chgData name="JJ HU" userId="f9cbafaa3520ff22" providerId="LiveId" clId="{1A278139-911E-42FE-B13D-6D818D0875F3}" dt="2023-12-04T14:11:17.987" v="86" actId="14100"/>
          <ac:spMkLst>
            <pc:docMk/>
            <pc:sldMk cId="3097748559" sldId="530"/>
            <ac:spMk id="2" creationId="{030563CE-2565-4E70-9609-BC30552E1405}"/>
          </ac:spMkLst>
        </pc:spChg>
        <pc:spChg chg="del mod">
          <ac:chgData name="JJ HU" userId="f9cbafaa3520ff22" providerId="LiveId" clId="{1A278139-911E-42FE-B13D-6D818D0875F3}" dt="2023-12-04T14:11:06.065" v="84" actId="478"/>
          <ac:spMkLst>
            <pc:docMk/>
            <pc:sldMk cId="3097748559" sldId="530"/>
            <ac:spMk id="6" creationId="{24E051CD-1DC5-4A1D-81BD-BEF62061EDD4}"/>
          </ac:spMkLst>
        </pc:spChg>
        <pc:spChg chg="mod">
          <ac:chgData name="JJ HU" userId="f9cbafaa3520ff22" providerId="LiveId" clId="{1A278139-911E-42FE-B13D-6D818D0875F3}" dt="2023-12-04T14:11:12.816" v="85" actId="1036"/>
          <ac:spMkLst>
            <pc:docMk/>
            <pc:sldMk cId="3097748559" sldId="530"/>
            <ac:spMk id="7" creationId="{5D9347C2-FEE4-4A67-9E31-5A1DF2D71177}"/>
          </ac:spMkLst>
        </pc:spChg>
        <pc:spChg chg="del">
          <ac:chgData name="JJ HU" userId="f9cbafaa3520ff22" providerId="LiveId" clId="{1A278139-911E-42FE-B13D-6D818D0875F3}" dt="2023-12-04T14:04:33.370" v="4" actId="478"/>
          <ac:spMkLst>
            <pc:docMk/>
            <pc:sldMk cId="3097748559" sldId="530"/>
            <ac:spMk id="8" creationId="{0B6B9875-5E40-42DE-B2C6-1467328DB315}"/>
          </ac:spMkLst>
        </pc:spChg>
        <pc:picChg chg="mod">
          <ac:chgData name="JJ HU" userId="f9cbafaa3520ff22" providerId="LiveId" clId="{1A278139-911E-42FE-B13D-6D818D0875F3}" dt="2023-12-04T14:11:12.816" v="85" actId="1036"/>
          <ac:picMkLst>
            <pc:docMk/>
            <pc:sldMk cId="3097748559" sldId="530"/>
            <ac:picMk id="4" creationId="{3DD3375A-ABC9-4A85-818A-22702CEC7DA2}"/>
          </ac:picMkLst>
        </pc:picChg>
        <pc:picChg chg="del">
          <ac:chgData name="JJ HU" userId="f9cbafaa3520ff22" providerId="LiveId" clId="{1A278139-911E-42FE-B13D-6D818D0875F3}" dt="2023-12-04T14:04:33.370" v="4" actId="478"/>
          <ac:picMkLst>
            <pc:docMk/>
            <pc:sldMk cId="3097748559" sldId="530"/>
            <ac:picMk id="2050" creationId="{FC3D0CEF-F2AE-4922-8C31-EEFD4D205782}"/>
          </ac:picMkLst>
        </pc:picChg>
      </pc:sldChg>
      <pc:sldChg chg="addSp delSp modSp add del mod modAnim">
        <pc:chgData name="JJ HU" userId="f9cbafaa3520ff22" providerId="LiveId" clId="{1A278139-911E-42FE-B13D-6D818D0875F3}" dt="2023-12-05T01:44:31.286" v="139" actId="47"/>
        <pc:sldMkLst>
          <pc:docMk/>
          <pc:sldMk cId="2749584706" sldId="531"/>
        </pc:sldMkLst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3" creationId="{5A7290FB-9838-4C3C-84DC-0F738A3DF820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6" creationId="{C3FC1EF6-317B-4777-AB4D-6B648AECF407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7" creationId="{F83C7E51-7A9A-4CD2-8503-50604387E4E8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8" creationId="{B5997EA3-8D19-4A0A-B757-F8397B7E3224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9" creationId="{7C4D9A8A-8644-450C-8CB6-7E7615C06EDD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10" creationId="{78AE1284-E3B9-4D6D-B16F-82B552EC9499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11" creationId="{3010E0CE-6B66-4FB3-9375-AC6B95B51D02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12" creationId="{ECDDA3DE-D0EE-4C42-BF62-2EE4CD9165EF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13" creationId="{3DE4FF15-0BE9-42E2-B70C-AB2BDE4604A1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14" creationId="{2A307E78-E1DD-4577-8A3A-0E49FCA9CDB6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19" creationId="{C33A8CDA-104B-4524-9610-532DE92352B5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20" creationId="{3B2416D8-3A3F-403D-ADAF-2C545AC8163B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21" creationId="{6B838B55-C147-4CBE-ACA9-55F370C18F06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22" creationId="{43F07979-0384-4355-9E8E-17F9607AC785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23" creationId="{10BC3C47-3C06-4E09-AA97-CB7D0EEF2B90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25" creationId="{130C308C-7658-497F-B625-A27854FB85A6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26" creationId="{5D0FAA2B-17E5-4EC2-A1ED-3817E429D5B9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27" creationId="{BB0BBCC5-9914-4154-91FE-FAD165392569}"/>
          </ac:spMkLst>
        </pc:spChg>
        <pc:spChg chg="add mod">
          <ac:chgData name="JJ HU" userId="f9cbafaa3520ff22" providerId="LiveId" clId="{1A278139-911E-42FE-B13D-6D818D0875F3}" dt="2023-12-05T01:44:21.693" v="135" actId="1076"/>
          <ac:spMkLst>
            <pc:docMk/>
            <pc:sldMk cId="2749584706" sldId="531"/>
            <ac:spMk id="28" creationId="{0E193065-9087-4825-8748-672D18058582}"/>
          </ac:spMkLst>
        </pc:spChg>
        <pc:spChg chg="add mod">
          <ac:chgData name="JJ HU" userId="f9cbafaa3520ff22" providerId="LiveId" clId="{1A278139-911E-42FE-B13D-6D818D0875F3}" dt="2023-12-05T01:44:21.693" v="135" actId="1076"/>
          <ac:spMkLst>
            <pc:docMk/>
            <pc:sldMk cId="2749584706" sldId="531"/>
            <ac:spMk id="29" creationId="{643E9D6E-29D0-4BDC-AFD2-36BE7C891DAC}"/>
          </ac:spMkLst>
        </pc:spChg>
        <pc:spChg chg="add mod">
          <ac:chgData name="JJ HU" userId="f9cbafaa3520ff22" providerId="LiveId" clId="{1A278139-911E-42FE-B13D-6D818D0875F3}" dt="2023-12-05T01:44:21.693" v="135" actId="1076"/>
          <ac:spMkLst>
            <pc:docMk/>
            <pc:sldMk cId="2749584706" sldId="531"/>
            <ac:spMk id="30" creationId="{3D96A5DC-037F-482E-9FB9-45C5F6BF10F4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32" creationId="{77CE520C-921B-458F-9519-8044AF80A001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33" creationId="{6D3363AF-224A-4040-9D41-65BBBB908224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34" creationId="{0D1B24A5-BF27-4CE6-B30A-F4C1922308F7}"/>
          </ac:spMkLst>
        </pc:spChg>
        <pc:spChg chg="add mod">
          <ac:chgData name="JJ HU" userId="f9cbafaa3520ff22" providerId="LiveId" clId="{1A278139-911E-42FE-B13D-6D818D0875F3}" dt="2023-12-05T01:44:21.693" v="135" actId="1076"/>
          <ac:spMkLst>
            <pc:docMk/>
            <pc:sldMk cId="2749584706" sldId="531"/>
            <ac:spMk id="35" creationId="{136A13FA-1A16-437A-8CE3-77401DFE9662}"/>
          </ac:spMkLst>
        </pc:spChg>
        <pc:spChg chg="add mod">
          <ac:chgData name="JJ HU" userId="f9cbafaa3520ff22" providerId="LiveId" clId="{1A278139-911E-42FE-B13D-6D818D0875F3}" dt="2023-12-05T01:44:21.693" v="135" actId="1076"/>
          <ac:spMkLst>
            <pc:docMk/>
            <pc:sldMk cId="2749584706" sldId="531"/>
            <ac:spMk id="36" creationId="{1942C831-1DF1-4982-BE0F-A21CE5A3BCFA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37" creationId="{9554FDDE-A2CD-4F8E-8B69-B491C7D8E4F4}"/>
          </ac:spMkLst>
        </pc:spChg>
        <pc:spChg chg="del">
          <ac:chgData name="JJ HU" userId="f9cbafaa3520ff22" providerId="LiveId" clId="{1A278139-911E-42FE-B13D-6D818D0875F3}" dt="2023-12-05T01:44:10.325" v="133" actId="478"/>
          <ac:spMkLst>
            <pc:docMk/>
            <pc:sldMk cId="2749584706" sldId="531"/>
            <ac:spMk id="38" creationId="{7856FAE0-2543-4C50-871D-FEB7BA9DB9F2}"/>
          </ac:spMkLst>
        </pc:spChg>
        <pc:spChg chg="mod">
          <ac:chgData name="JJ HU" userId="f9cbafaa3520ff22" providerId="LiveId" clId="{1A278139-911E-42FE-B13D-6D818D0875F3}" dt="2023-12-05T01:44:28.894" v="138" actId="6549"/>
          <ac:spMkLst>
            <pc:docMk/>
            <pc:sldMk cId="2749584706" sldId="531"/>
            <ac:spMk id="43" creationId="{01DE22FE-1CE3-4521-9A6F-A49621832517}"/>
          </ac:spMkLst>
        </pc:spChg>
        <pc:spChg chg="mod">
          <ac:chgData name="JJ HU" userId="f9cbafaa3520ff22" providerId="LiveId" clId="{1A278139-911E-42FE-B13D-6D818D0875F3}" dt="2023-12-05T01:44:18.421" v="134"/>
          <ac:spMkLst>
            <pc:docMk/>
            <pc:sldMk cId="2749584706" sldId="531"/>
            <ac:spMk id="44" creationId="{7C3797CF-CA89-4367-B5CD-34326B305978}"/>
          </ac:spMkLst>
        </pc:spChg>
        <pc:grpChg chg="add mod">
          <ac:chgData name="JJ HU" userId="f9cbafaa3520ff22" providerId="LiveId" clId="{1A278139-911E-42FE-B13D-6D818D0875F3}" dt="2023-12-05T01:44:21.693" v="135" actId="1076"/>
          <ac:grpSpMkLst>
            <pc:docMk/>
            <pc:sldMk cId="2749584706" sldId="531"/>
            <ac:grpSpMk id="40" creationId="{91AE14DD-1B91-4A25-B47C-BF3E83DC63CE}"/>
          </ac:grpSpMkLst>
        </pc:grpChg>
        <pc:picChg chg="del">
          <ac:chgData name="JJ HU" userId="f9cbafaa3520ff22" providerId="LiveId" clId="{1A278139-911E-42FE-B13D-6D818D0875F3}" dt="2023-12-05T01:44:10.325" v="133" actId="478"/>
          <ac:picMkLst>
            <pc:docMk/>
            <pc:sldMk cId="2749584706" sldId="531"/>
            <ac:picMk id="31" creationId="{1341828C-8952-49FE-83D1-D09D07D4958F}"/>
          </ac:picMkLst>
        </pc:picChg>
        <pc:picChg chg="del">
          <ac:chgData name="JJ HU" userId="f9cbafaa3520ff22" providerId="LiveId" clId="{1A278139-911E-42FE-B13D-6D818D0875F3}" dt="2023-12-05T01:44:10.325" v="133" actId="478"/>
          <ac:picMkLst>
            <pc:docMk/>
            <pc:sldMk cId="2749584706" sldId="531"/>
            <ac:picMk id="12290" creationId="{D379C245-EB18-41A5-B923-B6C5C5C31D8B}"/>
          </ac:picMkLst>
        </pc:picChg>
        <pc:cxnChg chg="add mod">
          <ac:chgData name="JJ HU" userId="f9cbafaa3520ff22" providerId="LiveId" clId="{1A278139-911E-42FE-B13D-6D818D0875F3}" dt="2023-12-05T01:44:21.693" v="135" actId="1076"/>
          <ac:cxnSpMkLst>
            <pc:docMk/>
            <pc:sldMk cId="2749584706" sldId="531"/>
            <ac:cxnSpMk id="39" creationId="{C0AEB63A-BCAB-46EA-B89A-6984F22C67E6}"/>
          </ac:cxnSpMkLst>
        </pc:cxnChg>
        <pc:cxnChg chg="mod">
          <ac:chgData name="JJ HU" userId="f9cbafaa3520ff22" providerId="LiveId" clId="{1A278139-911E-42FE-B13D-6D818D0875F3}" dt="2023-12-05T01:44:18.421" v="134"/>
          <ac:cxnSpMkLst>
            <pc:docMk/>
            <pc:sldMk cId="2749584706" sldId="531"/>
            <ac:cxnSpMk id="41" creationId="{A2B971FD-D575-44F4-B32E-589503D4EE60}"/>
          </ac:cxnSpMkLst>
        </pc:cxnChg>
        <pc:cxnChg chg="mod">
          <ac:chgData name="JJ HU" userId="f9cbafaa3520ff22" providerId="LiveId" clId="{1A278139-911E-42FE-B13D-6D818D0875F3}" dt="2023-12-05T01:44:18.421" v="134"/>
          <ac:cxnSpMkLst>
            <pc:docMk/>
            <pc:sldMk cId="2749584706" sldId="531"/>
            <ac:cxnSpMk id="42" creationId="{F8EDF996-1629-474F-9E8A-10F8D8D20496}"/>
          </ac:cxnSpMkLst>
        </pc:cxnChg>
      </pc:sldChg>
    </pc:docChg>
  </pc:docChgLst>
  <pc:docChgLst>
    <pc:chgData userId="f9cbafaa3520ff22" providerId="LiveId" clId="{BFB793C6-21D8-483F-9DD0-9C9F88DF812E}"/>
    <pc:docChg chg="undo redo custSel addSld delSld modSld sldOrd">
      <pc:chgData name="" userId="f9cbafaa3520ff22" providerId="LiveId" clId="{BFB793C6-21D8-483F-9DD0-9C9F88DF812E}" dt="2020-11-21T02:43:33.885" v="14986" actId="1036"/>
      <pc:docMkLst>
        <pc:docMk/>
      </pc:docMkLst>
      <pc:sldChg chg="addSp delSp modSp add del">
        <pc:chgData name="" userId="f9cbafaa3520ff22" providerId="LiveId" clId="{BFB793C6-21D8-483F-9DD0-9C9F88DF812E}" dt="2020-11-19T16:28:35.894" v="8797"/>
        <pc:sldMkLst>
          <pc:docMk/>
          <pc:sldMk cId="0" sldId="257"/>
        </pc:sldMkLst>
        <pc:spChg chg="mod">
          <ac:chgData name="" userId="f9cbafaa3520ff22" providerId="LiveId" clId="{BFB793C6-21D8-483F-9DD0-9C9F88DF812E}" dt="2020-11-19T16:28:35.894" v="8797"/>
          <ac:spMkLst>
            <pc:docMk/>
            <pc:sldMk cId="0" sldId="257"/>
            <ac:spMk id="27652" creationId="{00000000-0000-0000-0000-000000000000}"/>
          </ac:spMkLst>
        </pc:spChg>
        <pc:picChg chg="add mod">
          <ac:chgData name="" userId="f9cbafaa3520ff22" providerId="LiveId" clId="{BFB793C6-21D8-483F-9DD0-9C9F88DF812E}" dt="2020-11-19T05:26:40.421" v="8685" actId="1036"/>
          <ac:picMkLst>
            <pc:docMk/>
            <pc:sldMk cId="0" sldId="257"/>
            <ac:picMk id="19458" creationId="{373D613A-E5CF-4440-8B72-D01EE6CB425A}"/>
          </ac:picMkLst>
        </pc:picChg>
        <pc:picChg chg="add mod">
          <ac:chgData name="" userId="f9cbafaa3520ff22" providerId="LiveId" clId="{BFB793C6-21D8-483F-9DD0-9C9F88DF812E}" dt="2020-11-19T05:26:40.421" v="8685" actId="1036"/>
          <ac:picMkLst>
            <pc:docMk/>
            <pc:sldMk cId="0" sldId="257"/>
            <ac:picMk id="19460" creationId="{C52930BC-4882-4BCB-A6B1-46D1CA9B416F}"/>
          </ac:picMkLst>
        </pc:picChg>
        <pc:picChg chg="add mod">
          <ac:chgData name="" userId="f9cbafaa3520ff22" providerId="LiveId" clId="{BFB793C6-21D8-483F-9DD0-9C9F88DF812E}" dt="2020-11-19T05:26:40.421" v="8685" actId="1036"/>
          <ac:picMkLst>
            <pc:docMk/>
            <pc:sldMk cId="0" sldId="257"/>
            <ac:picMk id="19462" creationId="{A4FD104A-1B57-42FA-B649-141896E197E3}"/>
          </ac:picMkLst>
        </pc:picChg>
        <pc:picChg chg="del mod">
          <ac:chgData name="" userId="f9cbafaa3520ff22" providerId="LiveId" clId="{BFB793C6-21D8-483F-9DD0-9C9F88DF812E}" dt="2020-11-16T19:16:17.286" v="101" actId="478"/>
          <ac:picMkLst>
            <pc:docMk/>
            <pc:sldMk cId="0" sldId="257"/>
            <ac:picMk id="27653" creationId="{00000000-0000-0000-0000-000000000000}"/>
          </ac:picMkLst>
        </pc:picChg>
        <pc:picChg chg="del">
          <ac:chgData name="" userId="f9cbafaa3520ff22" providerId="LiveId" clId="{BFB793C6-21D8-483F-9DD0-9C9F88DF812E}" dt="2020-11-16T19:13:19.946" v="82" actId="478"/>
          <ac:picMkLst>
            <pc:docMk/>
            <pc:sldMk cId="0" sldId="257"/>
            <ac:picMk id="27654" creationId="{00000000-0000-0000-0000-000000000000}"/>
          </ac:picMkLst>
        </pc:picChg>
        <pc:picChg chg="del mod">
          <ac:chgData name="" userId="f9cbafaa3520ff22" providerId="LiveId" clId="{BFB793C6-21D8-483F-9DD0-9C9F88DF812E}" dt="2020-11-16T19:16:17.286" v="101" actId="478"/>
          <ac:picMkLst>
            <pc:docMk/>
            <pc:sldMk cId="0" sldId="257"/>
            <ac:picMk id="27655" creationId="{00000000-0000-0000-0000-000000000000}"/>
          </ac:picMkLst>
        </pc:picChg>
      </pc:sldChg>
      <pc:sldChg chg="modSp">
        <pc:chgData name="" userId="f9cbafaa3520ff22" providerId="LiveId" clId="{BFB793C6-21D8-483F-9DD0-9C9F88DF812E}" dt="2020-11-16T19:06:36.548" v="19" actId="20577"/>
        <pc:sldMkLst>
          <pc:docMk/>
          <pc:sldMk cId="0" sldId="300"/>
        </pc:sldMkLst>
        <pc:spChg chg="mod">
          <ac:chgData name="" userId="f9cbafaa3520ff22" providerId="LiveId" clId="{BFB793C6-21D8-483F-9DD0-9C9F88DF812E}" dt="2020-11-16T19:06:36.548" v="19" actId="20577"/>
          <ac:spMkLst>
            <pc:docMk/>
            <pc:sldMk cId="0" sldId="300"/>
            <ac:spMk id="6" creationId="{8E43A709-AFC9-4045-BCF4-214FBF32E9FC}"/>
          </ac:spMkLst>
        </pc:spChg>
      </pc:sldChg>
      <pc:sldChg chg="modSp">
        <pc:chgData name="" userId="f9cbafaa3520ff22" providerId="LiveId" clId="{BFB793C6-21D8-483F-9DD0-9C9F88DF812E}" dt="2020-11-18T22:23:35.726" v="7839" actId="20577"/>
        <pc:sldMkLst>
          <pc:docMk/>
          <pc:sldMk cId="202291831" sldId="309"/>
        </pc:sldMkLst>
        <pc:spChg chg="mod">
          <ac:chgData name="" userId="f9cbafaa3520ff22" providerId="LiveId" clId="{BFB793C6-21D8-483F-9DD0-9C9F88DF812E}" dt="2020-11-18T22:23:35.726" v="7839" actId="20577"/>
          <ac:spMkLst>
            <pc:docMk/>
            <pc:sldMk cId="202291831" sldId="309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2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33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use forward-bias modulators for high data rate transmission (e.g. 50 Gb/s), although the performance (in terms of </a:t>
            </a:r>
            <a:r>
              <a:rPr lang="en-US" dirty="0" err="1"/>
              <a:t>Vpi</a:t>
            </a:r>
            <a:r>
              <a:rPr lang="en-US" dirty="0"/>
              <a:t>*L) is severely compromised limited by the intrinsic device bandwid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8444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4077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scillations in above-bandgap absorption caused by overlap variations between electron standing wa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7673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57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6916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8226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440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4903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0927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2975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F01070-15FD-41C0-9D23-A8FB20678E0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2376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5317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890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2684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89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349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1153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246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69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6744" y="442912"/>
            <a:ext cx="7886700" cy="6254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03322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2/7/202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8.gif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hyperlink" Target="https://doi.org/10.1109/SMC.2015.152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8.png"/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onlinelibrary.wiley.com/doi/pdf/10.1002/9781119264422.app2" TargetMode="External"/><Relationship Id="rId5" Type="http://schemas.openxmlformats.org/officeDocument/2006/relationships/hyperlink" Target="http://www.edn.com/eye-diagram-basics-reading-and-applying-eye-diagrams/" TargetMode="Externa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3: Modulators and Switche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-optic waveguide phase shifter</a:t>
            </a:r>
          </a:p>
        </p:txBody>
      </p:sp>
      <p:pic>
        <p:nvPicPr>
          <p:cNvPr id="5122" name="Picture 2" descr="https://www.osapublishing.org/getImage.cfm?img=OG0kcC5mdWxsLG9lLTIyLTktMTA0ODctZzAwMQ&amp;article=oe-22-9-10487-g001">
            <a:extLst>
              <a:ext uri="{FF2B5EF4-FFF2-40B4-BE49-F238E27FC236}">
                <a16:creationId xmlns:a16="http://schemas.microsoft.com/office/drawing/2014/main" id="{FD404721-E7C0-4CBD-AFD4-5DB7AB0866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51" y="1537156"/>
            <a:ext cx="8077200" cy="326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7501E76-5CA0-4DCF-B4FF-49A20FDAE989}"/>
              </a:ext>
            </a:extLst>
          </p:cNvPr>
          <p:cNvSpPr/>
          <p:nvPr/>
        </p:nvSpPr>
        <p:spPr>
          <a:xfrm>
            <a:off x="5931510" y="6139310"/>
            <a:ext cx="26308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2</a:t>
            </a:r>
            <a:r>
              <a:rPr lang="en-US" sz="1400" dirty="0">
                <a:solidFill>
                  <a:srgbClr val="222222"/>
                </a:solidFill>
              </a:rPr>
              <a:t>, 10487 (2014)</a:t>
            </a:r>
            <a:endParaRPr lang="en-US" sz="1400" dirty="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9B6DFEBB-61BB-4E74-BF09-C7792140800A}"/>
              </a:ext>
            </a:extLst>
          </p:cNvPr>
          <p:cNvSpPr/>
          <p:nvPr/>
        </p:nvSpPr>
        <p:spPr bwMode="auto">
          <a:xfrm>
            <a:off x="604842" y="5181600"/>
            <a:ext cx="7881691" cy="828059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61.6 </a:t>
            </a:r>
            <a:r>
              <a:rPr lang="en-US" sz="2000" dirty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m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baseline="-250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25 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mW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1.2 </a:t>
            </a: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B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130 kHz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0.23 dB</a:t>
            </a:r>
          </a:p>
        </p:txBody>
      </p:sp>
    </p:spTree>
    <p:extLst>
      <p:ext uri="{BB962C8B-B14F-4D97-AF65-F5344CB8AC3E}">
        <p14:creationId xmlns:p14="http://schemas.microsoft.com/office/powerpoint/2010/main" val="21610980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-optic waveguide phase shif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2FF846-A2F1-4C62-87E6-E577175783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449" y="2136336"/>
            <a:ext cx="7939065" cy="2667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67853D3-6768-47F9-9ED9-7248E1E0D122}"/>
              </a:ext>
            </a:extLst>
          </p:cNvPr>
          <p:cNvSpPr txBox="1"/>
          <p:nvPr/>
        </p:nvSpPr>
        <p:spPr>
          <a:xfrm>
            <a:off x="1219200" y="1600200"/>
            <a:ext cx="2571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Temperature profi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F296F2D-3EF4-4138-8204-15759D4CAABB}"/>
              </a:ext>
            </a:extLst>
          </p:cNvPr>
          <p:cNvSpPr txBox="1"/>
          <p:nvPr/>
        </p:nvSpPr>
        <p:spPr>
          <a:xfrm>
            <a:off x="5784622" y="1600200"/>
            <a:ext cx="1690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Voltage map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2153AA-7868-4F10-8ED4-3E1B60300994}"/>
              </a:ext>
            </a:extLst>
          </p:cNvPr>
          <p:cNvSpPr/>
          <p:nvPr/>
        </p:nvSpPr>
        <p:spPr>
          <a:xfrm>
            <a:off x="5931510" y="6139310"/>
            <a:ext cx="26308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2</a:t>
            </a:r>
            <a:r>
              <a:rPr lang="en-US" sz="1400" dirty="0">
                <a:solidFill>
                  <a:srgbClr val="222222"/>
                </a:solidFill>
              </a:rPr>
              <a:t>, 10487 (2014)</a:t>
            </a:r>
            <a:endParaRPr lang="en-US" sz="1400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21AAC85-3EB2-4F5A-BB78-1BEA46FD0623}"/>
              </a:ext>
            </a:extLst>
          </p:cNvPr>
          <p:cNvSpPr/>
          <p:nvPr/>
        </p:nvSpPr>
        <p:spPr bwMode="auto">
          <a:xfrm>
            <a:off x="604842" y="5181600"/>
            <a:ext cx="7881691" cy="828059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61.6 </a:t>
            </a:r>
            <a:r>
              <a:rPr lang="en-US" sz="2000" dirty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m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baseline="-250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25 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mW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1.2 </a:t>
            </a: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B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130 kHz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0.23 dB</a:t>
            </a:r>
          </a:p>
        </p:txBody>
      </p:sp>
    </p:spTree>
    <p:extLst>
      <p:ext uri="{BB962C8B-B14F-4D97-AF65-F5344CB8AC3E}">
        <p14:creationId xmlns:p14="http://schemas.microsoft.com/office/powerpoint/2010/main" val="29968429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-optic phase shifter: </a:t>
            </a:r>
            <a:r>
              <a:rPr lang="en-US" dirty="0" err="1"/>
              <a:t>Pockels</a:t>
            </a:r>
            <a:r>
              <a:rPr lang="en-US" dirty="0"/>
              <a:t> effec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92CFB-8E78-4D30-8E31-9BF024828A81}"/>
              </a:ext>
            </a:extLst>
          </p:cNvPr>
          <p:cNvSpPr txBox="1"/>
          <p:nvPr/>
        </p:nvSpPr>
        <p:spPr>
          <a:xfrm>
            <a:off x="2047910" y="1504266"/>
            <a:ext cx="5048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LiNbO</a:t>
            </a:r>
            <a:r>
              <a:rPr lang="en-US" sz="2000" b="1" baseline="-25000" dirty="0"/>
              <a:t>3</a:t>
            </a:r>
            <a:r>
              <a:rPr lang="en-US" sz="2000" b="1" dirty="0"/>
              <a:t>-on-Si electro-optic phase shift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24AED38-CB78-408E-A3C6-601B7735E45D}"/>
              </a:ext>
            </a:extLst>
          </p:cNvPr>
          <p:cNvSpPr/>
          <p:nvPr/>
        </p:nvSpPr>
        <p:spPr>
          <a:xfrm>
            <a:off x="5929864" y="6139310"/>
            <a:ext cx="2630848" cy="2797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6</a:t>
            </a:r>
            <a:r>
              <a:rPr lang="en-US" sz="1400" dirty="0">
                <a:solidFill>
                  <a:srgbClr val="222222"/>
                </a:solidFill>
              </a:rPr>
              <a:t>, 23728 (2018)</a:t>
            </a:r>
            <a:endParaRPr lang="en-US" sz="14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43C3E-A8C9-4B20-85BE-8A8A486F7F84}"/>
              </a:ext>
            </a:extLst>
          </p:cNvPr>
          <p:cNvSpPr/>
          <p:nvPr/>
        </p:nvSpPr>
        <p:spPr bwMode="auto">
          <a:xfrm>
            <a:off x="457200" y="4953000"/>
            <a:ext cx="5334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D1E346C-5488-4BF8-9000-CD26A19E6B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98" y="1982975"/>
            <a:ext cx="8001000" cy="3031701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F2EE6ED-4A99-40E9-A8D9-BFF6DD119DB1}"/>
              </a:ext>
            </a:extLst>
          </p:cNvPr>
          <p:cNvSpPr/>
          <p:nvPr/>
        </p:nvSpPr>
        <p:spPr bwMode="auto">
          <a:xfrm>
            <a:off x="604842" y="5181600"/>
            <a:ext cx="7881691" cy="828059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High-speed operation (&gt; 100 GHz), potential for low optical los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29DF3E5-97F5-4BD0-899B-D11E6E776EE5}"/>
              </a:ext>
            </a:extLst>
          </p:cNvPr>
          <p:cNvSpPr/>
          <p:nvPr/>
        </p:nvSpPr>
        <p:spPr>
          <a:xfrm>
            <a:off x="4744134" y="4552890"/>
            <a:ext cx="1949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 err="1">
                <a:latin typeface="Symbol" panose="05050102010706020507" pitchFamily="18" charset="2"/>
              </a:rPr>
              <a:t>p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·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Arial" charset="0"/>
              </a:rPr>
              <a:t> = 6.7 </a:t>
            </a:r>
            <a:r>
              <a:rPr lang="en-US" sz="2000" dirty="0" err="1">
                <a:latin typeface="Arial" charset="0"/>
              </a:rPr>
              <a:t>V·c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484035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9068"/>
            <a:ext cx="8229600" cy="1066800"/>
          </a:xfrm>
        </p:spPr>
        <p:txBody>
          <a:bodyPr/>
          <a:lstStyle/>
          <a:p>
            <a:r>
              <a:rPr lang="en-US" dirty="0"/>
              <a:t>Free carrier plasma dispersion effect: </a:t>
            </a:r>
            <a:r>
              <a:rPr lang="en-US" dirty="0" err="1"/>
              <a:t>Drude</a:t>
            </a:r>
            <a:r>
              <a:rPr lang="en-US" dirty="0"/>
              <a:t> model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BEF40897-1D56-4E1B-B469-90E916B05B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05000"/>
            <a:ext cx="7924800" cy="4343400"/>
          </a:xfrm>
        </p:spPr>
        <p:txBody>
          <a:bodyPr/>
          <a:lstStyle/>
          <a:p>
            <a:pPr>
              <a:spcBef>
                <a:spcPts val="872"/>
              </a:spcBef>
            </a:pPr>
            <a:r>
              <a:rPr lang="en-US" dirty="0"/>
              <a:t>Free carrier plasma dispersion effect</a:t>
            </a:r>
          </a:p>
          <a:p>
            <a:pPr>
              <a:spcBef>
                <a:spcPts val="872"/>
              </a:spcBef>
            </a:pPr>
            <a:endParaRPr lang="en-US" dirty="0"/>
          </a:p>
          <a:p>
            <a:pPr>
              <a:spcBef>
                <a:spcPts val="872"/>
              </a:spcBef>
            </a:pPr>
            <a:endParaRPr lang="en-US" sz="2800" dirty="0"/>
          </a:p>
          <a:p>
            <a:pPr>
              <a:spcBef>
                <a:spcPts val="872"/>
              </a:spcBef>
            </a:pPr>
            <a:r>
              <a:rPr lang="en-US" dirty="0"/>
              <a:t>Free carrier absorption</a:t>
            </a:r>
          </a:p>
          <a:p>
            <a:pPr>
              <a:spcBef>
                <a:spcPts val="872"/>
              </a:spcBef>
            </a:pPr>
            <a:endParaRPr lang="en-US" dirty="0"/>
          </a:p>
          <a:p>
            <a:pPr>
              <a:spcBef>
                <a:spcPts val="872"/>
              </a:spcBef>
            </a:pPr>
            <a:endParaRPr lang="en-US" sz="2800" dirty="0"/>
          </a:p>
          <a:p>
            <a:pPr>
              <a:spcBef>
                <a:spcPts val="872"/>
              </a:spcBef>
            </a:pPr>
            <a:r>
              <a:rPr lang="en-US" dirty="0"/>
              <a:t>Figure of meri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72CB4C-F358-4F94-8667-8B148D7D8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57625"/>
              </p:ext>
            </p:extLst>
          </p:nvPr>
        </p:nvGraphicFramePr>
        <p:xfrm>
          <a:off x="844778" y="2438400"/>
          <a:ext cx="3582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19040" progId="Equation.DSMT4">
                  <p:embed/>
                </p:oleObj>
              </mc:Choice>
              <mc:Fallback>
                <p:oleObj name="Equation" r:id="rId2" imgW="16761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C72CB4C-F358-4F94-8667-8B148D7D8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78" y="2438400"/>
                        <a:ext cx="358298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31876E-0D98-4F5A-BD8C-F6B4A8949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76795"/>
              </p:ext>
            </p:extLst>
          </p:nvPr>
        </p:nvGraphicFramePr>
        <p:xfrm>
          <a:off x="844778" y="3963948"/>
          <a:ext cx="3813175" cy="87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31876E-0D98-4F5A-BD8C-F6B4A8949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778" y="3963948"/>
                        <a:ext cx="3813175" cy="87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8D85AB-04B4-45B0-98C0-60C9FBE01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9521"/>
              </p:ext>
            </p:extLst>
          </p:nvPr>
        </p:nvGraphicFramePr>
        <p:xfrm>
          <a:off x="843135" y="5466022"/>
          <a:ext cx="5933077" cy="87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419040" progId="Equation.DSMT4">
                  <p:embed/>
                </p:oleObj>
              </mc:Choice>
              <mc:Fallback>
                <p:oleObj name="Equation" r:id="rId6" imgW="283176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F8D85AB-04B4-45B0-98C0-60C9FBE01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135" y="5466022"/>
                        <a:ext cx="5933077" cy="87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1321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5912"/>
            <a:ext cx="8229600" cy="722532"/>
          </a:xfrm>
        </p:spPr>
        <p:txBody>
          <a:bodyPr/>
          <a:lstStyle/>
          <a:p>
            <a:r>
              <a:rPr lang="en-US" dirty="0"/>
              <a:t>Free carrier plasma dispersion effect in Si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8134B5E-4068-4D19-91AD-47FCCA9DA4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616" y="1676400"/>
            <a:ext cx="3683000" cy="2209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20E345A-A0AB-477A-849B-AB5B08DC69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584" y="4114800"/>
            <a:ext cx="3685032" cy="225146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2E7E955-A52A-483D-A759-0C2F2866FA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1747" y="1676400"/>
            <a:ext cx="3593139" cy="22128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2755D2D-56C4-4437-AB98-DD2A35ADFC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1746" y="4153417"/>
            <a:ext cx="3593139" cy="2212848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04542FD5-D656-4697-973E-9979370470DF}"/>
              </a:ext>
            </a:extLst>
          </p:cNvPr>
          <p:cNvSpPr/>
          <p:nvPr/>
        </p:nvSpPr>
        <p:spPr>
          <a:xfrm>
            <a:off x="5733809" y="1560732"/>
            <a:ext cx="28061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IEEE Photonics J.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3</a:t>
            </a:r>
            <a:r>
              <a:rPr lang="en-US" sz="1400" dirty="0">
                <a:solidFill>
                  <a:srgbClr val="222222"/>
                </a:solidFill>
              </a:rPr>
              <a:t>, 1171 (2011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912052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2354"/>
            <a:ext cx="8229600" cy="1066800"/>
          </a:xfrm>
        </p:spPr>
        <p:txBody>
          <a:bodyPr/>
          <a:lstStyle/>
          <a:p>
            <a:r>
              <a:rPr lang="en-US" dirty="0"/>
              <a:t>Si phase shifters based on free carrier effect</a:t>
            </a:r>
          </a:p>
        </p:txBody>
      </p:sp>
      <p:pic>
        <p:nvPicPr>
          <p:cNvPr id="11266" name="Picture 2" descr="https://spie.org/Images/Graphics/Newsroom/Imported-2011/003309/003309_10_fig1.jpg">
            <a:extLst>
              <a:ext uri="{FF2B5EF4-FFF2-40B4-BE49-F238E27FC236}">
                <a16:creationId xmlns:a16="http://schemas.microsoft.com/office/drawing/2014/main" id="{284CAD45-C8EC-4DEA-8B23-C5AD781E66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40" t="64444" r="705" b="6666"/>
          <a:stretch/>
        </p:blipFill>
        <p:spPr bwMode="auto">
          <a:xfrm>
            <a:off x="990600" y="1484530"/>
            <a:ext cx="3048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4242EC8-FC1E-4683-9D26-89DD64E63188}"/>
              </a:ext>
            </a:extLst>
          </p:cNvPr>
          <p:cNvCxnSpPr>
            <a:cxnSpLocks/>
          </p:cNvCxnSpPr>
          <p:nvPr/>
        </p:nvCxnSpPr>
        <p:spPr bwMode="auto">
          <a:xfrm>
            <a:off x="762000" y="2716886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D5F6EFA-3D8E-4058-8089-993A55B27A09}"/>
              </a:ext>
            </a:extLst>
          </p:cNvPr>
          <p:cNvCxnSpPr>
            <a:cxnSpLocks/>
          </p:cNvCxnSpPr>
          <p:nvPr/>
        </p:nvCxnSpPr>
        <p:spPr bwMode="auto">
          <a:xfrm>
            <a:off x="4038600" y="2716886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9BE43F3-0187-4D6D-ABB0-E3B0CDA52190}"/>
              </a:ext>
            </a:extLst>
          </p:cNvPr>
          <p:cNvCxnSpPr>
            <a:cxnSpLocks/>
          </p:cNvCxnSpPr>
          <p:nvPr/>
        </p:nvCxnSpPr>
        <p:spPr bwMode="auto">
          <a:xfrm>
            <a:off x="762000" y="2716886"/>
            <a:ext cx="0" cy="112984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EA37346-8C2A-4DAF-A271-92EA474440D9}"/>
              </a:ext>
            </a:extLst>
          </p:cNvPr>
          <p:cNvCxnSpPr>
            <a:cxnSpLocks/>
          </p:cNvCxnSpPr>
          <p:nvPr/>
        </p:nvCxnSpPr>
        <p:spPr bwMode="auto">
          <a:xfrm>
            <a:off x="762000" y="3846730"/>
            <a:ext cx="1295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8DD1246-81EB-4B92-836A-885DA501C0C7}"/>
              </a:ext>
            </a:extLst>
          </p:cNvPr>
          <p:cNvCxnSpPr>
            <a:cxnSpLocks/>
          </p:cNvCxnSpPr>
          <p:nvPr/>
        </p:nvCxnSpPr>
        <p:spPr bwMode="auto">
          <a:xfrm>
            <a:off x="2971799" y="3840152"/>
            <a:ext cx="1295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97D6FD3-817E-4E31-8B41-B725C4993592}"/>
              </a:ext>
            </a:extLst>
          </p:cNvPr>
          <p:cNvCxnSpPr>
            <a:cxnSpLocks/>
          </p:cNvCxnSpPr>
          <p:nvPr/>
        </p:nvCxnSpPr>
        <p:spPr bwMode="auto">
          <a:xfrm flipV="1">
            <a:off x="4267199" y="2716886"/>
            <a:ext cx="1" cy="112984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0F674EBA-F659-431F-8EB2-9B900AFC5346}"/>
              </a:ext>
            </a:extLst>
          </p:cNvPr>
          <p:cNvSpPr/>
          <p:nvPr/>
        </p:nvSpPr>
        <p:spPr bwMode="auto">
          <a:xfrm>
            <a:off x="2057400" y="3777107"/>
            <a:ext cx="137160" cy="13716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BD7029C-AA93-42E9-B9F8-45C818DCA3D2}"/>
              </a:ext>
            </a:extLst>
          </p:cNvPr>
          <p:cNvSpPr/>
          <p:nvPr/>
        </p:nvSpPr>
        <p:spPr bwMode="auto">
          <a:xfrm>
            <a:off x="2834638" y="3778150"/>
            <a:ext cx="137160" cy="13716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4D46A1E-84DE-4BC3-A5B6-CDF019E09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26694"/>
              </p:ext>
            </p:extLst>
          </p:nvPr>
        </p:nvGraphicFramePr>
        <p:xfrm>
          <a:off x="2376270" y="3576155"/>
          <a:ext cx="368298" cy="50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4D46A1E-84DE-4BC3-A5B6-CDF019E09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6270" y="3576155"/>
                        <a:ext cx="368298" cy="501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9D300027-D0EE-42B3-97AB-94D965648B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0461066"/>
              </p:ext>
            </p:extLst>
          </p:nvPr>
        </p:nvGraphicFramePr>
        <p:xfrm>
          <a:off x="712395" y="4367630"/>
          <a:ext cx="771921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3070">
                  <a:extLst>
                    <a:ext uri="{9D8B030D-6E8A-4147-A177-3AD203B41FA5}">
                      <a16:colId xmlns:a16="http://schemas.microsoft.com/office/drawing/2014/main" val="3627285320"/>
                    </a:ext>
                  </a:extLst>
                </a:gridCol>
                <a:gridCol w="2573070">
                  <a:extLst>
                    <a:ext uri="{9D8B030D-6E8A-4147-A177-3AD203B41FA5}">
                      <a16:colId xmlns:a16="http://schemas.microsoft.com/office/drawing/2014/main" val="2573083087"/>
                    </a:ext>
                  </a:extLst>
                </a:gridCol>
                <a:gridCol w="2573070">
                  <a:extLst>
                    <a:ext uri="{9D8B030D-6E8A-4147-A177-3AD203B41FA5}">
                      <a16:colId xmlns:a16="http://schemas.microsoft.com/office/drawing/2014/main" val="4212334115"/>
                    </a:ext>
                  </a:extLst>
                </a:gridCol>
              </a:tblGrid>
              <a:tr h="305478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orward bia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verse bia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1835064"/>
                  </a:ext>
                </a:extLst>
              </a:tr>
              <a:tr h="305478">
                <a:tc>
                  <a:txBody>
                    <a:bodyPr/>
                    <a:lstStyle/>
                    <a:p>
                      <a:pPr algn="ctr"/>
                      <a:r>
                        <a:rPr lang="en-US" sz="1800" i="0" dirty="0"/>
                        <a:t>Index change </a:t>
                      </a:r>
                      <a:r>
                        <a:rPr lang="en-US" sz="1800" dirty="0" err="1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i="1" dirty="0" err="1"/>
                        <a:t>n</a:t>
                      </a:r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~ 10</a:t>
                      </a:r>
                      <a:r>
                        <a:rPr lang="en-US" sz="1800" baseline="30000" dirty="0"/>
                        <a:t>-3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~ 10</a:t>
                      </a:r>
                      <a:r>
                        <a:rPr lang="en-US" sz="1800" baseline="30000" dirty="0"/>
                        <a:t>-4</a:t>
                      </a:r>
                      <a:endParaRPr 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9475495"/>
                  </a:ext>
                </a:extLst>
              </a:tr>
              <a:tr h="30547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Insertion loss (</a:t>
                      </a:r>
                      <a:r>
                        <a:rPr lang="en-US" sz="1800" dirty="0" err="1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i="1" dirty="0" err="1">
                          <a:latin typeface="Symbol" panose="05050102010706020507" pitchFamily="18" charset="2"/>
                        </a:rPr>
                        <a:t>j</a:t>
                      </a:r>
                      <a:r>
                        <a:rPr lang="en-US" sz="1800" dirty="0"/>
                        <a:t> = </a:t>
                      </a:r>
                      <a:r>
                        <a:rPr lang="en-US" sz="1800" dirty="0">
                          <a:latin typeface="Symbol" panose="05050102010706020507" pitchFamily="18" charset="2"/>
                        </a:rPr>
                        <a:t>p</a:t>
                      </a:r>
                      <a:r>
                        <a:rPr lang="en-US" sz="1800" dirty="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~ 2 dB @ 1550 n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~ 5 dB @ 1550 n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23860662"/>
                  </a:ext>
                </a:extLst>
              </a:tr>
              <a:tr h="30547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Bandwidt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~ 1 GHz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&gt; 30 GHz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68742527"/>
                  </a:ext>
                </a:extLst>
              </a:tr>
            </a:tbl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97BA4C17-B662-4782-BA97-8A67212739E1}"/>
              </a:ext>
            </a:extLst>
          </p:cNvPr>
          <p:cNvSpPr/>
          <p:nvPr/>
        </p:nvSpPr>
        <p:spPr>
          <a:xfrm>
            <a:off x="5862288" y="5904132"/>
            <a:ext cx="26880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rgbClr val="222222"/>
                </a:solidFill>
              </a:rPr>
              <a:t>*</a:t>
            </a:r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1</a:t>
            </a:r>
            <a:r>
              <a:rPr lang="en-US" sz="1400" dirty="0">
                <a:solidFill>
                  <a:srgbClr val="222222"/>
                </a:solidFill>
              </a:rPr>
              <a:t>, 11869 (2013)</a:t>
            </a:r>
            <a:endParaRPr lang="en-US" sz="1400" dirty="0"/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19964441-B5DB-4C90-BEEC-9A08FA605C0F}"/>
              </a:ext>
            </a:extLst>
          </p:cNvPr>
          <p:cNvSpPr/>
          <p:nvPr/>
        </p:nvSpPr>
        <p:spPr bwMode="auto">
          <a:xfrm>
            <a:off x="4876802" y="1904999"/>
            <a:ext cx="3554803" cy="1701097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Reverse biased Si p-i-n modulators are used for high-speed operation despite their high losses</a:t>
            </a:r>
          </a:p>
        </p:txBody>
      </p:sp>
    </p:spTree>
    <p:extLst>
      <p:ext uri="{BB962C8B-B14F-4D97-AF65-F5344CB8AC3E}">
        <p14:creationId xmlns:p14="http://schemas.microsoft.com/office/powerpoint/2010/main" val="14361376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High-speed Si modulators</a:t>
            </a:r>
            <a:endParaRPr lang="en-US" kern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E8973AF-807A-4ABA-9680-AF0A60D4A0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1709564"/>
            <a:ext cx="5105400" cy="4659486"/>
          </a:xfrm>
          <a:prstGeom prst="rect">
            <a:avLst/>
          </a:prstGeom>
        </p:spPr>
      </p:pic>
      <p:sp>
        <p:nvSpPr>
          <p:cNvPr id="78" name="Rectangle 77">
            <a:extLst>
              <a:ext uri="{FF2B5EF4-FFF2-40B4-BE49-F238E27FC236}">
                <a16:creationId xmlns:a16="http://schemas.microsoft.com/office/drawing/2014/main" id="{08D0A823-6877-4477-A7B2-17D057405AF0}"/>
              </a:ext>
            </a:extLst>
          </p:cNvPr>
          <p:cNvSpPr/>
          <p:nvPr/>
        </p:nvSpPr>
        <p:spPr>
          <a:xfrm>
            <a:off x="6418045" y="4800600"/>
            <a:ext cx="1686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rgbClr val="222222"/>
                </a:solidFill>
              </a:rPr>
              <a:t>OFC 2019, Tu2H.2</a:t>
            </a:r>
            <a:endParaRPr lang="en-US" sz="1400" dirty="0"/>
          </a:p>
        </p:txBody>
      </p:sp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7A0FE8F1-015F-4485-AC0C-2298C0F6C23E}"/>
              </a:ext>
            </a:extLst>
          </p:cNvPr>
          <p:cNvSpPr/>
          <p:nvPr/>
        </p:nvSpPr>
        <p:spPr bwMode="auto">
          <a:xfrm>
            <a:off x="5911850" y="2514600"/>
            <a:ext cx="2698750" cy="2110886"/>
          </a:xfrm>
          <a:prstGeom prst="roundRect">
            <a:avLst>
              <a:gd name="adj" fmla="val 664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Multiple doping levels to minimize electrical resistance while avoiding high optical losses</a:t>
            </a:r>
          </a:p>
        </p:txBody>
      </p:sp>
    </p:spTree>
    <p:extLst>
      <p:ext uri="{BB962C8B-B14F-4D97-AF65-F5344CB8AC3E}">
        <p14:creationId xmlns:p14="http://schemas.microsoft.com/office/powerpoint/2010/main" val="32655991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interferometer modula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FC1EF6-317B-4777-AB4D-6B648AECF407}"/>
              </a:ext>
            </a:extLst>
          </p:cNvPr>
          <p:cNvSpPr/>
          <p:nvPr/>
        </p:nvSpPr>
        <p:spPr>
          <a:xfrm>
            <a:off x="3303052" y="2582993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3C7E51-7A9A-4CD2-8503-50604387E4E8}"/>
              </a:ext>
            </a:extLst>
          </p:cNvPr>
          <p:cNvSpPr/>
          <p:nvPr/>
        </p:nvSpPr>
        <p:spPr>
          <a:xfrm rot="19546432">
            <a:off x="2549639" y="2813702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5997EA3-8D19-4A0A-B757-F8397B7E3224}"/>
              </a:ext>
            </a:extLst>
          </p:cNvPr>
          <p:cNvSpPr/>
          <p:nvPr/>
        </p:nvSpPr>
        <p:spPr>
          <a:xfrm rot="2255283">
            <a:off x="2539197" y="3323305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C4D9A8A-8644-450C-8CB6-7E7615C06EDD}"/>
              </a:ext>
            </a:extLst>
          </p:cNvPr>
          <p:cNvSpPr/>
          <p:nvPr/>
        </p:nvSpPr>
        <p:spPr>
          <a:xfrm rot="19546432">
            <a:off x="5629145" y="333790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8AE1284-E3B9-4D6D-B16F-82B552EC9499}"/>
              </a:ext>
            </a:extLst>
          </p:cNvPr>
          <p:cNvSpPr/>
          <p:nvPr/>
        </p:nvSpPr>
        <p:spPr>
          <a:xfrm rot="2255283">
            <a:off x="5648743" y="2831228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10E0CE-6B66-4FB3-9375-AC6B95B51D02}"/>
              </a:ext>
            </a:extLst>
          </p:cNvPr>
          <p:cNvSpPr/>
          <p:nvPr/>
        </p:nvSpPr>
        <p:spPr>
          <a:xfrm>
            <a:off x="2154445" y="3075069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DDA3DE-D0EE-4C42-BF62-2EE4CD9165EF}"/>
              </a:ext>
            </a:extLst>
          </p:cNvPr>
          <p:cNvSpPr/>
          <p:nvPr/>
        </p:nvSpPr>
        <p:spPr>
          <a:xfrm>
            <a:off x="3274637" y="3567196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E4FF15-0BE9-42E2-B70C-AB2BDE4604A1}"/>
              </a:ext>
            </a:extLst>
          </p:cNvPr>
          <p:cNvSpPr/>
          <p:nvPr/>
        </p:nvSpPr>
        <p:spPr>
          <a:xfrm rot="19546432">
            <a:off x="5629145" y="3330968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307E78-E1DD-4577-8A3A-0E49FCA9CDB6}"/>
              </a:ext>
            </a:extLst>
          </p:cNvPr>
          <p:cNvSpPr/>
          <p:nvPr/>
        </p:nvSpPr>
        <p:spPr>
          <a:xfrm>
            <a:off x="6269246" y="3086396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CB8D33A-EE59-49A2-86EE-165EEE8016FE}"/>
              </a:ext>
            </a:extLst>
          </p:cNvPr>
          <p:cNvSpPr/>
          <p:nvPr/>
        </p:nvSpPr>
        <p:spPr>
          <a:xfrm>
            <a:off x="2429131" y="3898610"/>
            <a:ext cx="41903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ach-Zehnder interferometer (MZI)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30C308C-7658-497F-B625-A27854FB85A6}"/>
              </a:ext>
            </a:extLst>
          </p:cNvPr>
          <p:cNvSpPr/>
          <p:nvPr/>
        </p:nvSpPr>
        <p:spPr>
          <a:xfrm>
            <a:off x="3709925" y="2582993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B0BBCC5-9914-4154-91FE-FAD165392569}"/>
              </a:ext>
            </a:extLst>
          </p:cNvPr>
          <p:cNvSpPr/>
          <p:nvPr/>
        </p:nvSpPr>
        <p:spPr>
          <a:xfrm>
            <a:off x="3576971" y="2775344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shifter</a:t>
            </a:r>
          </a:p>
        </p:txBody>
      </p:sp>
      <p:pic>
        <p:nvPicPr>
          <p:cNvPr id="92" name="Picture 91">
            <a:extLst>
              <a:ext uri="{FF2B5EF4-FFF2-40B4-BE49-F238E27FC236}">
                <a16:creationId xmlns:a16="http://schemas.microsoft.com/office/drawing/2014/main" id="{8BCD5F31-40CD-430A-A13E-B5A1C631D8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816" y="1869794"/>
            <a:ext cx="1894707" cy="1069856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:a16="http://schemas.microsoft.com/office/drawing/2014/main" id="{3B838C1A-B0FE-4973-9D5E-13CE22694D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6437" y="1836282"/>
            <a:ext cx="1943694" cy="1069848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196AC87D-C90C-4E9A-AB08-2A0C6D6BE0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7057" y="1447800"/>
            <a:ext cx="2025655" cy="1093853"/>
          </a:xfrm>
          <a:prstGeom prst="rect">
            <a:avLst/>
          </a:prstGeom>
        </p:spPr>
      </p:pic>
      <p:sp>
        <p:nvSpPr>
          <p:cNvPr id="109" name="Rectangle: Rounded Corners 108">
            <a:extLst>
              <a:ext uri="{FF2B5EF4-FFF2-40B4-BE49-F238E27FC236}">
                <a16:creationId xmlns:a16="http://schemas.microsoft.com/office/drawing/2014/main" id="{4AFB37B8-7DDB-4D88-B09E-99304E0DB616}"/>
              </a:ext>
            </a:extLst>
          </p:cNvPr>
          <p:cNvSpPr/>
          <p:nvPr/>
        </p:nvSpPr>
        <p:spPr bwMode="auto">
          <a:xfrm>
            <a:off x="664716" y="4515218"/>
            <a:ext cx="7776047" cy="1733182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Broadband operation; large footprint and power consumption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Traveling wave design: group velocity matching of microwave and optical signals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In Si p-i-n modulators, the applied phase shift is often &lt; </a:t>
            </a:r>
            <a:r>
              <a:rPr lang="en-US" sz="20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endParaRPr lang="en-US" sz="20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337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2 × 2 interferometer switch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FC1EF6-317B-4777-AB4D-6B648AECF407}"/>
              </a:ext>
            </a:extLst>
          </p:cNvPr>
          <p:cNvSpPr/>
          <p:nvPr/>
        </p:nvSpPr>
        <p:spPr>
          <a:xfrm>
            <a:off x="3215911" y="1752602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3C7E51-7A9A-4CD2-8503-50604387E4E8}"/>
              </a:ext>
            </a:extLst>
          </p:cNvPr>
          <p:cNvSpPr/>
          <p:nvPr/>
        </p:nvSpPr>
        <p:spPr>
          <a:xfrm rot="19546432">
            <a:off x="2462498" y="1983311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5997EA3-8D19-4A0A-B757-F8397B7E3224}"/>
              </a:ext>
            </a:extLst>
          </p:cNvPr>
          <p:cNvSpPr/>
          <p:nvPr/>
        </p:nvSpPr>
        <p:spPr>
          <a:xfrm rot="2255283">
            <a:off x="2452056" y="2492914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C4D9A8A-8644-450C-8CB6-7E7615C06EDD}"/>
              </a:ext>
            </a:extLst>
          </p:cNvPr>
          <p:cNvSpPr/>
          <p:nvPr/>
        </p:nvSpPr>
        <p:spPr>
          <a:xfrm rot="19546432">
            <a:off x="5542004" y="2507509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8AE1284-E3B9-4D6D-B16F-82B552EC9499}"/>
              </a:ext>
            </a:extLst>
          </p:cNvPr>
          <p:cNvSpPr/>
          <p:nvPr/>
        </p:nvSpPr>
        <p:spPr>
          <a:xfrm rot="2255283">
            <a:off x="5561602" y="2000837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10E0CE-6B66-4FB3-9375-AC6B95B51D02}"/>
              </a:ext>
            </a:extLst>
          </p:cNvPr>
          <p:cNvSpPr/>
          <p:nvPr/>
        </p:nvSpPr>
        <p:spPr>
          <a:xfrm>
            <a:off x="2067304" y="2244678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DDA3DE-D0EE-4C42-BF62-2EE4CD9165EF}"/>
              </a:ext>
            </a:extLst>
          </p:cNvPr>
          <p:cNvSpPr/>
          <p:nvPr/>
        </p:nvSpPr>
        <p:spPr>
          <a:xfrm>
            <a:off x="3187496" y="2736805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E4FF15-0BE9-42E2-B70C-AB2BDE4604A1}"/>
              </a:ext>
            </a:extLst>
          </p:cNvPr>
          <p:cNvSpPr/>
          <p:nvPr/>
        </p:nvSpPr>
        <p:spPr>
          <a:xfrm rot="19546432">
            <a:off x="5542004" y="2500577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307E78-E1DD-4577-8A3A-0E49FCA9CDB6}"/>
              </a:ext>
            </a:extLst>
          </p:cNvPr>
          <p:cNvSpPr/>
          <p:nvPr/>
        </p:nvSpPr>
        <p:spPr>
          <a:xfrm>
            <a:off x="6182105" y="2256005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30C308C-7658-497F-B625-A27854FB85A6}"/>
              </a:ext>
            </a:extLst>
          </p:cNvPr>
          <p:cNvSpPr/>
          <p:nvPr/>
        </p:nvSpPr>
        <p:spPr>
          <a:xfrm>
            <a:off x="3622784" y="1752602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B0BBCC5-9914-4154-91FE-FAD165392569}"/>
              </a:ext>
            </a:extLst>
          </p:cNvPr>
          <p:cNvSpPr/>
          <p:nvPr/>
        </p:nvSpPr>
        <p:spPr>
          <a:xfrm>
            <a:off x="3489830" y="1944953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shifter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33A8CDA-104B-4524-9610-532DE92352B5}"/>
              </a:ext>
            </a:extLst>
          </p:cNvPr>
          <p:cNvSpPr/>
          <p:nvPr/>
        </p:nvSpPr>
        <p:spPr>
          <a:xfrm rot="2255283">
            <a:off x="1345045" y="200777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B2416D8-3A3F-403D-ADAF-2C545AC8163B}"/>
              </a:ext>
            </a:extLst>
          </p:cNvPr>
          <p:cNvSpPr/>
          <p:nvPr/>
        </p:nvSpPr>
        <p:spPr>
          <a:xfrm rot="19546432">
            <a:off x="1334605" y="2458294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B838B55-C147-4CBE-ACA9-55F370C18F06}"/>
              </a:ext>
            </a:extLst>
          </p:cNvPr>
          <p:cNvSpPr/>
          <p:nvPr/>
        </p:nvSpPr>
        <p:spPr>
          <a:xfrm rot="19546432">
            <a:off x="6682613" y="2008498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3F07979-0384-4355-9E8E-17F9607AC785}"/>
              </a:ext>
            </a:extLst>
          </p:cNvPr>
          <p:cNvSpPr/>
          <p:nvPr/>
        </p:nvSpPr>
        <p:spPr>
          <a:xfrm rot="2255283">
            <a:off x="6672171" y="2518101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0BC3C47-3C06-4E09-AA97-CB7D0EEF2B90}"/>
              </a:ext>
            </a:extLst>
          </p:cNvPr>
          <p:cNvSpPr/>
          <p:nvPr/>
        </p:nvSpPr>
        <p:spPr>
          <a:xfrm>
            <a:off x="1378281" y="2772455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× 2 coupl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A7290FB-9838-4C3C-84DC-0F738A3DF820}"/>
              </a:ext>
            </a:extLst>
          </p:cNvPr>
          <p:cNvSpPr/>
          <p:nvPr/>
        </p:nvSpPr>
        <p:spPr bwMode="auto">
          <a:xfrm>
            <a:off x="1677935" y="2011084"/>
            <a:ext cx="1295400" cy="66029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D0FAA2B-17E5-4EC2-A1ED-3817E429D5B9}"/>
              </a:ext>
            </a:extLst>
          </p:cNvPr>
          <p:cNvSpPr/>
          <p:nvPr/>
        </p:nvSpPr>
        <p:spPr>
          <a:xfrm>
            <a:off x="3598225" y="2733127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1" name="Picture 17">
            <a:extLst>
              <a:ext uri="{FF2B5EF4-FFF2-40B4-BE49-F238E27FC236}">
                <a16:creationId xmlns:a16="http://schemas.microsoft.com/office/drawing/2014/main" id="{1341828C-8952-49FE-83D1-D09D07D49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602" y="3789143"/>
            <a:ext cx="3276600" cy="2041525"/>
          </a:xfrm>
          <a:prstGeom prst="rect">
            <a:avLst/>
          </a:prstGeom>
          <a:noFill/>
        </p:spPr>
      </p:pic>
      <p:sp>
        <p:nvSpPr>
          <p:cNvPr id="32" name="Line 18">
            <a:extLst>
              <a:ext uri="{FF2B5EF4-FFF2-40B4-BE49-F238E27FC236}">
                <a16:creationId xmlns:a16="http://schemas.microsoft.com/office/drawing/2014/main" id="{77CE520C-921B-458F-9519-8044AF80A0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6002" y="5213131"/>
            <a:ext cx="3810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19">
            <a:extLst>
              <a:ext uri="{FF2B5EF4-FFF2-40B4-BE49-F238E27FC236}">
                <a16:creationId xmlns:a16="http://schemas.microsoft.com/office/drawing/2014/main" id="{6D3363AF-224A-4040-9D41-65BBBB9082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7802" y="3941543"/>
            <a:ext cx="3810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20">
            <a:extLst>
              <a:ext uri="{FF2B5EF4-FFF2-40B4-BE49-F238E27FC236}">
                <a16:creationId xmlns:a16="http://schemas.microsoft.com/office/drawing/2014/main" id="{0D1B24A5-BF27-4CE6-B30A-F4C192230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2602" y="4198718"/>
            <a:ext cx="3810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554FDDE-A2CD-4F8E-8B69-B491C7D8E4F4}"/>
              </a:ext>
            </a:extLst>
          </p:cNvPr>
          <p:cNvSpPr/>
          <p:nvPr/>
        </p:nvSpPr>
        <p:spPr>
          <a:xfrm>
            <a:off x="609600" y="3626679"/>
            <a:ext cx="18947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× 2 directional coupler</a:t>
            </a:r>
          </a:p>
        </p:txBody>
      </p:sp>
      <p:pic>
        <p:nvPicPr>
          <p:cNvPr id="12290" name="Picture 2" descr="Silicon-on-Insulator Based 2 2 Multimode Interference Coupler with Large  Tolerance">
            <a:extLst>
              <a:ext uri="{FF2B5EF4-FFF2-40B4-BE49-F238E27FC236}">
                <a16:creationId xmlns:a16="http://schemas.microsoft.com/office/drawing/2014/main" id="{D379C245-EB18-41A5-B923-B6C5C5C31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188" y="4365888"/>
            <a:ext cx="3998319" cy="1696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7856FAE0-2543-4C50-871D-FEB7BA9DB9F2}"/>
              </a:ext>
            </a:extLst>
          </p:cNvPr>
          <p:cNvSpPr/>
          <p:nvPr/>
        </p:nvSpPr>
        <p:spPr>
          <a:xfrm>
            <a:off x="5258485" y="3581400"/>
            <a:ext cx="23630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× 2 multimode interferometer (MMI)</a:t>
            </a:r>
          </a:p>
        </p:txBody>
      </p:sp>
    </p:spTree>
    <p:extLst>
      <p:ext uri="{BB962C8B-B14F-4D97-AF65-F5344CB8AC3E}">
        <p14:creationId xmlns:p14="http://schemas.microsoft.com/office/powerpoint/2010/main" val="39102023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2 × 2 interferometer switch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FC1EF6-317B-4777-AB4D-6B648AECF407}"/>
              </a:ext>
            </a:extLst>
          </p:cNvPr>
          <p:cNvSpPr/>
          <p:nvPr/>
        </p:nvSpPr>
        <p:spPr>
          <a:xfrm>
            <a:off x="2852066" y="2071421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3C7E51-7A9A-4CD2-8503-50604387E4E8}"/>
              </a:ext>
            </a:extLst>
          </p:cNvPr>
          <p:cNvSpPr/>
          <p:nvPr/>
        </p:nvSpPr>
        <p:spPr>
          <a:xfrm rot="19546432">
            <a:off x="2098653" y="230213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5997EA3-8D19-4A0A-B757-F8397B7E3224}"/>
              </a:ext>
            </a:extLst>
          </p:cNvPr>
          <p:cNvSpPr/>
          <p:nvPr/>
        </p:nvSpPr>
        <p:spPr>
          <a:xfrm rot="2255283">
            <a:off x="2088211" y="2811733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C4D9A8A-8644-450C-8CB6-7E7615C06EDD}"/>
              </a:ext>
            </a:extLst>
          </p:cNvPr>
          <p:cNvSpPr/>
          <p:nvPr/>
        </p:nvSpPr>
        <p:spPr>
          <a:xfrm rot="19546432">
            <a:off x="5178159" y="2826328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8AE1284-E3B9-4D6D-B16F-82B552EC9499}"/>
              </a:ext>
            </a:extLst>
          </p:cNvPr>
          <p:cNvSpPr/>
          <p:nvPr/>
        </p:nvSpPr>
        <p:spPr>
          <a:xfrm rot="2255283">
            <a:off x="5197757" y="2319656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10E0CE-6B66-4FB3-9375-AC6B95B51D02}"/>
              </a:ext>
            </a:extLst>
          </p:cNvPr>
          <p:cNvSpPr/>
          <p:nvPr/>
        </p:nvSpPr>
        <p:spPr>
          <a:xfrm>
            <a:off x="1703459" y="2563497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DDA3DE-D0EE-4C42-BF62-2EE4CD9165EF}"/>
              </a:ext>
            </a:extLst>
          </p:cNvPr>
          <p:cNvSpPr/>
          <p:nvPr/>
        </p:nvSpPr>
        <p:spPr>
          <a:xfrm>
            <a:off x="2823651" y="3055624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E4FF15-0BE9-42E2-B70C-AB2BDE4604A1}"/>
              </a:ext>
            </a:extLst>
          </p:cNvPr>
          <p:cNvSpPr/>
          <p:nvPr/>
        </p:nvSpPr>
        <p:spPr>
          <a:xfrm rot="19546432">
            <a:off x="5178159" y="2819396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307E78-E1DD-4577-8A3A-0E49FCA9CDB6}"/>
              </a:ext>
            </a:extLst>
          </p:cNvPr>
          <p:cNvSpPr/>
          <p:nvPr/>
        </p:nvSpPr>
        <p:spPr>
          <a:xfrm>
            <a:off x="5818260" y="2574824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30C308C-7658-497F-B625-A27854FB85A6}"/>
              </a:ext>
            </a:extLst>
          </p:cNvPr>
          <p:cNvSpPr/>
          <p:nvPr/>
        </p:nvSpPr>
        <p:spPr>
          <a:xfrm>
            <a:off x="3258939" y="2071421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B0BBCC5-9914-4154-91FE-FAD165392569}"/>
              </a:ext>
            </a:extLst>
          </p:cNvPr>
          <p:cNvSpPr/>
          <p:nvPr/>
        </p:nvSpPr>
        <p:spPr>
          <a:xfrm>
            <a:off x="3125985" y="2263772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shifter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33A8CDA-104B-4524-9610-532DE92352B5}"/>
              </a:ext>
            </a:extLst>
          </p:cNvPr>
          <p:cNvSpPr/>
          <p:nvPr/>
        </p:nvSpPr>
        <p:spPr>
          <a:xfrm rot="2255283">
            <a:off x="981200" y="2326589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B2416D8-3A3F-403D-ADAF-2C545AC8163B}"/>
              </a:ext>
            </a:extLst>
          </p:cNvPr>
          <p:cNvSpPr/>
          <p:nvPr/>
        </p:nvSpPr>
        <p:spPr>
          <a:xfrm rot="19546432">
            <a:off x="970760" y="2777113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B838B55-C147-4CBE-ACA9-55F370C18F06}"/>
              </a:ext>
            </a:extLst>
          </p:cNvPr>
          <p:cNvSpPr/>
          <p:nvPr/>
        </p:nvSpPr>
        <p:spPr>
          <a:xfrm rot="19546432">
            <a:off x="6318768" y="2327317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3F07979-0384-4355-9E8E-17F9607AC785}"/>
              </a:ext>
            </a:extLst>
          </p:cNvPr>
          <p:cNvSpPr/>
          <p:nvPr/>
        </p:nvSpPr>
        <p:spPr>
          <a:xfrm rot="2255283">
            <a:off x="6308326" y="283692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D0FAA2B-17E5-4EC2-A1ED-3817E429D5B9}"/>
              </a:ext>
            </a:extLst>
          </p:cNvPr>
          <p:cNvSpPr/>
          <p:nvPr/>
        </p:nvSpPr>
        <p:spPr>
          <a:xfrm>
            <a:off x="3234380" y="3051946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B81123B-8C36-4689-8619-9FBBE5508644}"/>
              </a:ext>
            </a:extLst>
          </p:cNvPr>
          <p:cNvCxnSpPr>
            <a:cxnSpLocks/>
          </p:cNvCxnSpPr>
          <p:nvPr/>
        </p:nvCxnSpPr>
        <p:spPr bwMode="auto">
          <a:xfrm>
            <a:off x="559712" y="1735310"/>
            <a:ext cx="480286" cy="3912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D421508-92B8-40F4-97C2-03F756583EB8}"/>
              </a:ext>
            </a:extLst>
          </p:cNvPr>
          <p:cNvGrpSpPr/>
          <p:nvPr/>
        </p:nvGrpSpPr>
        <p:grpSpPr>
          <a:xfrm>
            <a:off x="1756038" y="1474112"/>
            <a:ext cx="1148071" cy="2344300"/>
            <a:chOff x="1729726" y="1474112"/>
            <a:chExt cx="1148071" cy="2344300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0908D5C0-F460-491B-AC71-5E4D87F9DBD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147352" y="1965162"/>
              <a:ext cx="484632" cy="3931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74AA7526-1B28-4E76-953B-75D5C25895F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47352" y="2952078"/>
              <a:ext cx="484632" cy="3931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D6177B1-7BEC-44A9-9201-235A49C6EBFA}"/>
                </a:ext>
              </a:extLst>
            </p:cNvPr>
            <p:cNvSpPr txBox="1"/>
            <p:nvPr/>
          </p:nvSpPr>
          <p:spPr>
            <a:xfrm>
              <a:off x="1947151" y="1474112"/>
              <a:ext cx="8915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0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886C90A-D840-450F-B3F7-12EBE646541E}"/>
                </a:ext>
              </a:extLst>
            </p:cNvPr>
            <p:cNvSpPr txBox="1"/>
            <p:nvPr/>
          </p:nvSpPr>
          <p:spPr>
            <a:xfrm>
              <a:off x="1729726" y="3356747"/>
              <a:ext cx="1148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r>
                <a:rPr lang="en-US" sz="2400" dirty="0"/>
                <a:t>/2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6D555B8D-C19C-45C6-9B43-35E6AE1C58E8}"/>
              </a:ext>
            </a:extLst>
          </p:cNvPr>
          <p:cNvGrpSpPr/>
          <p:nvPr/>
        </p:nvGrpSpPr>
        <p:grpSpPr>
          <a:xfrm>
            <a:off x="5244224" y="1474112"/>
            <a:ext cx="1148071" cy="2344299"/>
            <a:chOff x="5217912" y="1474112"/>
            <a:chExt cx="1148071" cy="2344299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CE0B301-D9A3-4409-A508-E9E9DBEA49F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462070" y="2952078"/>
              <a:ext cx="550964" cy="3995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D62DB84-9A50-4AD2-8DA5-D7E88C835D9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541591" y="1994110"/>
              <a:ext cx="502920" cy="4023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119D496-A424-4E2B-B1A3-02BFB1650EDC}"/>
                </a:ext>
              </a:extLst>
            </p:cNvPr>
            <p:cNvSpPr txBox="1"/>
            <p:nvPr/>
          </p:nvSpPr>
          <p:spPr>
            <a:xfrm>
              <a:off x="5217912" y="3356746"/>
              <a:ext cx="1148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r>
                <a:rPr lang="en-US" sz="2400" dirty="0"/>
                <a:t>/2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F76A15C8-3B9D-4F27-95D8-5875D9F97D0F}"/>
                </a:ext>
              </a:extLst>
            </p:cNvPr>
            <p:cNvSpPr txBox="1"/>
            <p:nvPr/>
          </p:nvSpPr>
          <p:spPr>
            <a:xfrm>
              <a:off x="5348211" y="1474112"/>
              <a:ext cx="8915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0</a:t>
              </a:r>
            </a:p>
          </p:txBody>
        </p:sp>
      </p:grp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2F2A420-E6FE-458D-9494-06EFAF22EB02}"/>
              </a:ext>
            </a:extLst>
          </p:cNvPr>
          <p:cNvCxnSpPr>
            <a:cxnSpLocks/>
          </p:cNvCxnSpPr>
          <p:nvPr/>
        </p:nvCxnSpPr>
        <p:spPr bwMode="auto">
          <a:xfrm flipV="1">
            <a:off x="7145731" y="4453511"/>
            <a:ext cx="507366" cy="37075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1CCCBCC-C393-4932-B9E9-4BD79115D5DC}"/>
              </a:ext>
            </a:extLst>
          </p:cNvPr>
          <p:cNvSpPr txBox="1"/>
          <p:nvPr/>
        </p:nvSpPr>
        <p:spPr>
          <a:xfrm>
            <a:off x="3533619" y="1530799"/>
            <a:ext cx="1079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Symbol" panose="05050102010706020507" pitchFamily="18" charset="2"/>
              </a:rPr>
              <a:t>j</a:t>
            </a:r>
            <a:r>
              <a:rPr lang="en-US" sz="2400" dirty="0"/>
              <a:t> = 0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C50FAF0-A796-47EB-8819-073E9CABCD20}"/>
              </a:ext>
            </a:extLst>
          </p:cNvPr>
          <p:cNvSpPr/>
          <p:nvPr/>
        </p:nvSpPr>
        <p:spPr>
          <a:xfrm>
            <a:off x="2852066" y="4750934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9DD52713-8DC0-47A9-9F9E-E2EF232E8A79}"/>
              </a:ext>
            </a:extLst>
          </p:cNvPr>
          <p:cNvSpPr/>
          <p:nvPr/>
        </p:nvSpPr>
        <p:spPr>
          <a:xfrm rot="19546432">
            <a:off x="2098653" y="4981643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5FF1EB3-AA77-48DC-A04F-51C62C48050C}"/>
              </a:ext>
            </a:extLst>
          </p:cNvPr>
          <p:cNvSpPr/>
          <p:nvPr/>
        </p:nvSpPr>
        <p:spPr>
          <a:xfrm rot="19546432">
            <a:off x="5178159" y="5505841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A4FDF0DF-A3B7-45CA-A354-276F6C63002C}"/>
              </a:ext>
            </a:extLst>
          </p:cNvPr>
          <p:cNvSpPr/>
          <p:nvPr/>
        </p:nvSpPr>
        <p:spPr>
          <a:xfrm rot="2255283">
            <a:off x="5197757" y="4999169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7102855-850C-4A5B-8754-5C3402815313}"/>
              </a:ext>
            </a:extLst>
          </p:cNvPr>
          <p:cNvSpPr/>
          <p:nvPr/>
        </p:nvSpPr>
        <p:spPr>
          <a:xfrm>
            <a:off x="2823651" y="5735137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10CB2F9B-D00B-458D-802F-C22BD5035D0B}"/>
              </a:ext>
            </a:extLst>
          </p:cNvPr>
          <p:cNvSpPr/>
          <p:nvPr/>
        </p:nvSpPr>
        <p:spPr>
          <a:xfrm rot="19546432">
            <a:off x="5178159" y="5498909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631CBE5F-938F-41FB-B947-4AC842AEFF42}"/>
              </a:ext>
            </a:extLst>
          </p:cNvPr>
          <p:cNvSpPr/>
          <p:nvPr/>
        </p:nvSpPr>
        <p:spPr>
          <a:xfrm>
            <a:off x="5818260" y="5254337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F847EBC-EBBD-4898-86F4-921B75012EFB}"/>
              </a:ext>
            </a:extLst>
          </p:cNvPr>
          <p:cNvSpPr/>
          <p:nvPr/>
        </p:nvSpPr>
        <p:spPr>
          <a:xfrm>
            <a:off x="3258939" y="4750934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428AE78-A8A2-41CB-93EE-E3AF8B93C327}"/>
              </a:ext>
            </a:extLst>
          </p:cNvPr>
          <p:cNvSpPr/>
          <p:nvPr/>
        </p:nvSpPr>
        <p:spPr>
          <a:xfrm>
            <a:off x="3125985" y="4943285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shifter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8266047-2A89-476D-BF41-E9F1488F8EDF}"/>
              </a:ext>
            </a:extLst>
          </p:cNvPr>
          <p:cNvSpPr/>
          <p:nvPr/>
        </p:nvSpPr>
        <p:spPr>
          <a:xfrm rot="2255283">
            <a:off x="981200" y="5006102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6EEC89EC-EEFE-48DA-B6EB-A945FC53A7EA}"/>
              </a:ext>
            </a:extLst>
          </p:cNvPr>
          <p:cNvSpPr/>
          <p:nvPr/>
        </p:nvSpPr>
        <p:spPr>
          <a:xfrm rot="19546432">
            <a:off x="970760" y="5456626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45719E41-0EBF-4267-B58D-42BD629293DF}"/>
              </a:ext>
            </a:extLst>
          </p:cNvPr>
          <p:cNvSpPr/>
          <p:nvPr/>
        </p:nvSpPr>
        <p:spPr>
          <a:xfrm rot="19546432">
            <a:off x="6318768" y="500683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B399519E-CD44-4CEE-8395-5766EC4AF4D2}"/>
              </a:ext>
            </a:extLst>
          </p:cNvPr>
          <p:cNvSpPr/>
          <p:nvPr/>
        </p:nvSpPr>
        <p:spPr>
          <a:xfrm rot="2255283">
            <a:off x="6308326" y="5516433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5BD96C5-9100-48DC-BEBB-6C0D0462236A}"/>
              </a:ext>
            </a:extLst>
          </p:cNvPr>
          <p:cNvSpPr/>
          <p:nvPr/>
        </p:nvSpPr>
        <p:spPr>
          <a:xfrm>
            <a:off x="3234380" y="5731459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4974CD1-D8DF-44F1-9E85-5B7F83615ED8}"/>
              </a:ext>
            </a:extLst>
          </p:cNvPr>
          <p:cNvCxnSpPr>
            <a:cxnSpLocks/>
          </p:cNvCxnSpPr>
          <p:nvPr/>
        </p:nvCxnSpPr>
        <p:spPr bwMode="auto">
          <a:xfrm>
            <a:off x="559712" y="4414823"/>
            <a:ext cx="480286" cy="3912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Rectangle 48">
            <a:extLst>
              <a:ext uri="{FF2B5EF4-FFF2-40B4-BE49-F238E27FC236}">
                <a16:creationId xmlns:a16="http://schemas.microsoft.com/office/drawing/2014/main" id="{202B0E2C-D85B-4056-8FAD-BA996985CF4A}"/>
              </a:ext>
            </a:extLst>
          </p:cNvPr>
          <p:cNvSpPr/>
          <p:nvPr/>
        </p:nvSpPr>
        <p:spPr>
          <a:xfrm rot="2255283">
            <a:off x="2088211" y="5491246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350CC1FF-629A-44E4-848D-6531D1B2098A}"/>
              </a:ext>
            </a:extLst>
          </p:cNvPr>
          <p:cNvSpPr/>
          <p:nvPr/>
        </p:nvSpPr>
        <p:spPr>
          <a:xfrm>
            <a:off x="1703459" y="5243010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BEC90B40-A9C2-4E7F-A286-C928A0493D1D}"/>
              </a:ext>
            </a:extLst>
          </p:cNvPr>
          <p:cNvGrpSpPr/>
          <p:nvPr/>
        </p:nvGrpSpPr>
        <p:grpSpPr>
          <a:xfrm>
            <a:off x="1756038" y="4153625"/>
            <a:ext cx="1148071" cy="2327841"/>
            <a:chOff x="1729726" y="4153625"/>
            <a:chExt cx="1148071" cy="2327841"/>
          </a:xfrm>
        </p:grpSpPr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AC499FE8-3A29-456B-B6AB-D086A5F38CF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147352" y="4644675"/>
              <a:ext cx="484632" cy="3931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D2F03293-5DE7-4DEF-9FB3-13470B56BD7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47352" y="5631591"/>
              <a:ext cx="484632" cy="3931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1AB075B-A4DD-4A25-AD13-C3462DDBBF8E}"/>
                </a:ext>
              </a:extLst>
            </p:cNvPr>
            <p:cNvSpPr txBox="1"/>
            <p:nvPr/>
          </p:nvSpPr>
          <p:spPr>
            <a:xfrm>
              <a:off x="1947151" y="4153625"/>
              <a:ext cx="8915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0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D3AC43A-0270-4C22-9765-CD9540DB55BD}"/>
                </a:ext>
              </a:extLst>
            </p:cNvPr>
            <p:cNvSpPr txBox="1"/>
            <p:nvPr/>
          </p:nvSpPr>
          <p:spPr>
            <a:xfrm>
              <a:off x="1729726" y="6019801"/>
              <a:ext cx="1148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r>
                <a:rPr lang="en-US" sz="2400" dirty="0"/>
                <a:t>/2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8753A11-01B1-4BD9-88FB-ECEC622F9A2E}"/>
              </a:ext>
            </a:extLst>
          </p:cNvPr>
          <p:cNvGrpSpPr/>
          <p:nvPr/>
        </p:nvGrpSpPr>
        <p:grpSpPr>
          <a:xfrm>
            <a:off x="5244224" y="4153625"/>
            <a:ext cx="1148071" cy="2327840"/>
            <a:chOff x="5217912" y="4153625"/>
            <a:chExt cx="1148071" cy="2327840"/>
          </a:xfrm>
        </p:grpSpPr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638D2E38-A928-436E-8E1F-0CCADB02291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462070" y="5631591"/>
              <a:ext cx="550964" cy="3995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4FC6FE6A-053F-46AF-A1B3-02D33BB972D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541591" y="4673623"/>
              <a:ext cx="502920" cy="4023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C378A16-B983-401E-80B5-23DBED558E23}"/>
                </a:ext>
              </a:extLst>
            </p:cNvPr>
            <p:cNvSpPr txBox="1"/>
            <p:nvPr/>
          </p:nvSpPr>
          <p:spPr>
            <a:xfrm>
              <a:off x="5217912" y="6019800"/>
              <a:ext cx="1148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r>
                <a:rPr lang="en-US" sz="2400" dirty="0"/>
                <a:t>/2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B3B29DB8-160C-4983-ACD4-B7013F8D3AA8}"/>
                </a:ext>
              </a:extLst>
            </p:cNvPr>
            <p:cNvSpPr txBox="1"/>
            <p:nvPr/>
          </p:nvSpPr>
          <p:spPr>
            <a:xfrm>
              <a:off x="5348211" y="4153625"/>
              <a:ext cx="8915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endParaRPr lang="en-US" sz="2400" dirty="0"/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551A1385-0925-42A0-A678-514F3A595CBB}"/>
              </a:ext>
            </a:extLst>
          </p:cNvPr>
          <p:cNvSpPr txBox="1"/>
          <p:nvPr/>
        </p:nvSpPr>
        <p:spPr>
          <a:xfrm>
            <a:off x="3533619" y="4210312"/>
            <a:ext cx="1079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Symbol" panose="05050102010706020507" pitchFamily="18" charset="2"/>
              </a:rPr>
              <a:t>j</a:t>
            </a:r>
            <a:r>
              <a:rPr lang="en-US" sz="2400" dirty="0"/>
              <a:t> = 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7BF41319-8B5E-4981-993F-AEB62267378D}"/>
              </a:ext>
            </a:extLst>
          </p:cNvPr>
          <p:cNvCxnSpPr>
            <a:cxnSpLocks/>
          </p:cNvCxnSpPr>
          <p:nvPr/>
        </p:nvCxnSpPr>
        <p:spPr bwMode="auto">
          <a:xfrm>
            <a:off x="7121528" y="3237151"/>
            <a:ext cx="484632" cy="3931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E54E5D5F-A8C2-4711-9C7C-E108AAD7DB27}"/>
              </a:ext>
            </a:extLst>
          </p:cNvPr>
          <p:cNvSpPr/>
          <p:nvPr/>
        </p:nvSpPr>
        <p:spPr>
          <a:xfrm>
            <a:off x="7417712" y="2247436"/>
            <a:ext cx="1279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ross state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41825A6B-FBE8-483E-B5D9-218EC5CF4C6D}"/>
              </a:ext>
            </a:extLst>
          </p:cNvPr>
          <p:cNvSpPr/>
          <p:nvPr/>
        </p:nvSpPr>
        <p:spPr>
          <a:xfrm>
            <a:off x="7417712" y="4929780"/>
            <a:ext cx="1279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ar state</a:t>
            </a:r>
          </a:p>
        </p:txBody>
      </p:sp>
    </p:spTree>
    <p:extLst>
      <p:ext uri="{BB962C8B-B14F-4D97-AF65-F5344CB8AC3E}">
        <p14:creationId xmlns:p14="http://schemas.microsoft.com/office/powerpoint/2010/main" val="160482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219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erences</a:t>
            </a:r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62790"/>
            <a:ext cx="8229600" cy="492302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ea typeface="宋体" pitchFamily="2" charset="-122"/>
              </a:rPr>
              <a:t>Fundamentals of Photonic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Ch. 18 &amp; 21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Photonics: Optical Electronics in Modern Communication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Ch. 9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Handbook of Silicon Photonic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Ch. 9, Marris-Morini </a:t>
            </a:r>
            <a:r>
              <a:rPr lang="en-US" altLang="zh-CN" i="1" dirty="0">
                <a:ea typeface="宋体" pitchFamily="2" charset="-122"/>
              </a:rPr>
              <a:t>et al.</a:t>
            </a:r>
            <a:endParaRPr lang="en-US" i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micro-ring modulator</a:t>
            </a:r>
          </a:p>
        </p:txBody>
      </p:sp>
      <p:pic>
        <p:nvPicPr>
          <p:cNvPr id="19" name="Picture 5" descr="C:\Users\hjj\Desktop\1.gif">
            <a:extLst>
              <a:ext uri="{FF2B5EF4-FFF2-40B4-BE49-F238E27FC236}">
                <a16:creationId xmlns:a16="http://schemas.microsoft.com/office/drawing/2014/main" id="{791476BD-4C34-453B-B783-D5EC841150CF}"/>
              </a:ext>
            </a:extLst>
          </p:cNvPr>
          <p:cNvPicPr>
            <a:picLocks noChangeArrowheads="1" noCrop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78239" y="1714611"/>
            <a:ext cx="2304288" cy="2304288"/>
          </a:xfrm>
          <a:prstGeom prst="rect">
            <a:avLst/>
          </a:prstGeom>
          <a:noFill/>
        </p:spPr>
      </p:pic>
      <p:sp>
        <p:nvSpPr>
          <p:cNvPr id="20" name="Freeform 10">
            <a:extLst>
              <a:ext uri="{FF2B5EF4-FFF2-40B4-BE49-F238E27FC236}">
                <a16:creationId xmlns:a16="http://schemas.microsoft.com/office/drawing/2014/main" id="{4F0388AA-7732-4BE0-8BF5-D383F1D0DB0E}"/>
              </a:ext>
            </a:extLst>
          </p:cNvPr>
          <p:cNvSpPr/>
          <p:nvPr/>
        </p:nvSpPr>
        <p:spPr>
          <a:xfrm>
            <a:off x="1578239" y="1729125"/>
            <a:ext cx="2304288" cy="230428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F26364C-AB37-4282-91A6-E44B003BD160}"/>
              </a:ext>
            </a:extLst>
          </p:cNvPr>
          <p:cNvCxnSpPr/>
          <p:nvPr/>
        </p:nvCxnSpPr>
        <p:spPr>
          <a:xfrm>
            <a:off x="1020353" y="1688939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606D20-AA41-430A-88E2-2419CF389788}"/>
              </a:ext>
            </a:extLst>
          </p:cNvPr>
          <p:cNvCxnSpPr/>
          <p:nvPr/>
        </p:nvCxnSpPr>
        <p:spPr>
          <a:xfrm>
            <a:off x="1383209" y="1688939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94D3E02D-4A06-46BC-8C08-6A05D1EE6115}"/>
              </a:ext>
            </a:extLst>
          </p:cNvPr>
          <p:cNvSpPr/>
          <p:nvPr/>
        </p:nvSpPr>
        <p:spPr>
          <a:xfrm>
            <a:off x="1020353" y="1683704"/>
            <a:ext cx="365760" cy="2331720"/>
          </a:xfrm>
          <a:prstGeom prst="rect">
            <a:avLst/>
          </a:prstGeom>
          <a:solidFill>
            <a:srgbClr val="EAC5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12">
            <a:extLst>
              <a:ext uri="{FF2B5EF4-FFF2-40B4-BE49-F238E27FC236}">
                <a16:creationId xmlns:a16="http://schemas.microsoft.com/office/drawing/2014/main" id="{A644C27A-2232-4BA2-9BD8-1C91147D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09" y="4749846"/>
            <a:ext cx="12954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FF6600"/>
                </a:solidFill>
              </a:rPr>
              <a:t>Light into waveguide</a:t>
            </a:r>
            <a:endParaRPr lang="en-US" sz="1600" b="1" dirty="0">
              <a:solidFill>
                <a:srgbClr val="FF6600"/>
              </a:solidFill>
            </a:endParaRPr>
          </a:p>
        </p:txBody>
      </p:sp>
      <p:sp>
        <p:nvSpPr>
          <p:cNvPr id="28" name="Wave 71">
            <a:extLst>
              <a:ext uri="{FF2B5EF4-FFF2-40B4-BE49-F238E27FC236}">
                <a16:creationId xmlns:a16="http://schemas.microsoft.com/office/drawing/2014/main" id="{06D67E69-490B-4935-A403-D5D71826F92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80668" y="4360682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 dirty="0"/>
          </a:p>
        </p:txBody>
      </p:sp>
      <p:sp>
        <p:nvSpPr>
          <p:cNvPr id="29" name="Wave 72">
            <a:extLst>
              <a:ext uri="{FF2B5EF4-FFF2-40B4-BE49-F238E27FC236}">
                <a16:creationId xmlns:a16="http://schemas.microsoft.com/office/drawing/2014/main" id="{6708355F-77F1-4534-88B5-FEFF451FEFA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80668" y="3924119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/>
          </a:p>
        </p:txBody>
      </p:sp>
      <p:sp>
        <p:nvSpPr>
          <p:cNvPr id="30" name="Right Arrow 23">
            <a:extLst>
              <a:ext uri="{FF2B5EF4-FFF2-40B4-BE49-F238E27FC236}">
                <a16:creationId xmlns:a16="http://schemas.microsoft.com/office/drawing/2014/main" id="{043E4285-D639-4501-8E25-E3E5FC5A3F4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28293" y="3455807"/>
            <a:ext cx="363538" cy="384176"/>
          </a:xfrm>
          <a:prstGeom prst="rightArrow">
            <a:avLst>
              <a:gd name="adj1" fmla="val 50000"/>
              <a:gd name="adj2" fmla="val 111963"/>
            </a:avLst>
          </a:prstGeom>
          <a:solidFill>
            <a:srgbClr val="FF6600">
              <a:alpha val="50000"/>
            </a:srgbClr>
          </a:solidFill>
          <a:ln w="0" algn="ctr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buClr>
                <a:srgbClr val="0B1F65"/>
              </a:buClr>
              <a:buFont typeface="Webdings" pitchFamily="18" charset="2"/>
              <a:buChar char="4"/>
              <a:defRPr/>
            </a:pPr>
            <a:endParaRPr lang="en-US" sz="11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DF6CB51-D3D2-4A25-855E-353C80051831}"/>
              </a:ext>
            </a:extLst>
          </p:cNvPr>
          <p:cNvSpPr/>
          <p:nvPr/>
        </p:nvSpPr>
        <p:spPr>
          <a:xfrm>
            <a:off x="1945964" y="2089803"/>
            <a:ext cx="1554480" cy="15544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67FF0F2-EF7E-4D77-83BE-3EAB0295782E}"/>
              </a:ext>
            </a:extLst>
          </p:cNvPr>
          <p:cNvSpPr/>
          <p:nvPr/>
        </p:nvSpPr>
        <p:spPr>
          <a:xfrm>
            <a:off x="2067413" y="2585803"/>
            <a:ext cx="1337437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l-pass resonator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7C092A7-9416-45D8-A988-CDFD93AF2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89075"/>
              </p:ext>
            </p:extLst>
          </p:nvPr>
        </p:nvGraphicFramePr>
        <p:xfrm>
          <a:off x="4611468" y="1656666"/>
          <a:ext cx="3421933" cy="23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129200" imgH="2884320" progId="Origin50.Graph">
                  <p:embed/>
                </p:oleObj>
              </mc:Choice>
              <mc:Fallback>
                <p:oleObj name="Graph" r:id="rId4" imgW="4129200" imgH="2884320" progId="Origin50.Graph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7C092A7-9416-45D8-A988-CDFD93AF2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1468" y="1656666"/>
                        <a:ext cx="3421933" cy="23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1F35450-CDAA-4567-9A79-46D5845BF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21085"/>
              </p:ext>
            </p:extLst>
          </p:nvPr>
        </p:nvGraphicFramePr>
        <p:xfrm>
          <a:off x="4611468" y="4357167"/>
          <a:ext cx="36480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41200" progId="Equation.DSMT4">
                  <p:embed/>
                </p:oleObj>
              </mc:Choice>
              <mc:Fallback>
                <p:oleObj name="Equation" r:id="rId6" imgW="191736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1F35450-CDAA-4567-9A79-46D5845B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468" y="4357167"/>
                        <a:ext cx="36480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2BD9D1B2-DE57-4F29-8659-7308FD5906C8}"/>
              </a:ext>
            </a:extLst>
          </p:cNvPr>
          <p:cNvSpPr txBox="1"/>
          <p:nvPr/>
        </p:nvSpPr>
        <p:spPr>
          <a:xfrm>
            <a:off x="2134515" y="4357167"/>
            <a:ext cx="24513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Resonant condition:</a:t>
            </a:r>
          </a:p>
        </p:txBody>
      </p:sp>
    </p:spTree>
    <p:extLst>
      <p:ext uri="{BB962C8B-B14F-4D97-AF65-F5344CB8AC3E}">
        <p14:creationId xmlns:p14="http://schemas.microsoft.com/office/powerpoint/2010/main" val="32936554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564A9A4-7D60-4C05-9CCE-B14E5C2CB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42076"/>
              </p:ext>
            </p:extLst>
          </p:nvPr>
        </p:nvGraphicFramePr>
        <p:xfrm>
          <a:off x="4609947" y="1657392"/>
          <a:ext cx="3421933" cy="23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129200" imgH="2884320" progId="Origin50.Graph">
                  <p:embed/>
                </p:oleObj>
              </mc:Choice>
              <mc:Fallback>
                <p:oleObj name="Graph" r:id="rId3" imgW="4129200" imgH="2884320" progId="Origin50.Graph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564A9A4-7D60-4C05-9CCE-B14E5C2CB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9947" y="1657392"/>
                        <a:ext cx="3421933" cy="23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CBA8F4F-388F-4DB7-8C19-C7D2BC35DB73}"/>
              </a:ext>
            </a:extLst>
          </p:cNvPr>
          <p:cNvCxnSpPr>
            <a:cxnSpLocks/>
          </p:cNvCxnSpPr>
          <p:nvPr/>
        </p:nvCxnSpPr>
        <p:spPr>
          <a:xfrm>
            <a:off x="6565266" y="3645009"/>
            <a:ext cx="353739" cy="0"/>
          </a:xfrm>
          <a:prstGeom prst="line">
            <a:avLst/>
          </a:prstGeom>
          <a:ln w="19050">
            <a:solidFill>
              <a:srgbClr val="F79646"/>
            </a:solidFill>
            <a:headEnd type="none"/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evice platforms: micro-ring modulator</a:t>
            </a:r>
          </a:p>
        </p:txBody>
      </p:sp>
      <p:pic>
        <p:nvPicPr>
          <p:cNvPr id="19" name="Picture 5" descr="C:\Users\hjj\Desktop\1.gif">
            <a:extLst>
              <a:ext uri="{FF2B5EF4-FFF2-40B4-BE49-F238E27FC236}">
                <a16:creationId xmlns:a16="http://schemas.microsoft.com/office/drawing/2014/main" id="{791476BD-4C34-453B-B783-D5EC841150C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578239" y="1714611"/>
            <a:ext cx="2304288" cy="2304288"/>
          </a:xfrm>
          <a:prstGeom prst="rect">
            <a:avLst/>
          </a:prstGeom>
          <a:noFill/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F26364C-AB37-4282-91A6-E44B003BD160}"/>
              </a:ext>
            </a:extLst>
          </p:cNvPr>
          <p:cNvCxnSpPr/>
          <p:nvPr/>
        </p:nvCxnSpPr>
        <p:spPr>
          <a:xfrm>
            <a:off x="1020353" y="1688939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606D20-AA41-430A-88E2-2419CF389788}"/>
              </a:ext>
            </a:extLst>
          </p:cNvPr>
          <p:cNvCxnSpPr/>
          <p:nvPr/>
        </p:nvCxnSpPr>
        <p:spPr>
          <a:xfrm>
            <a:off x="1383209" y="1688939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94D3E02D-4A06-46BC-8C08-6A05D1EE6115}"/>
              </a:ext>
            </a:extLst>
          </p:cNvPr>
          <p:cNvSpPr/>
          <p:nvPr/>
        </p:nvSpPr>
        <p:spPr>
          <a:xfrm>
            <a:off x="1020353" y="1683704"/>
            <a:ext cx="365760" cy="2331720"/>
          </a:xfrm>
          <a:prstGeom prst="rect">
            <a:avLst/>
          </a:prstGeom>
          <a:solidFill>
            <a:srgbClr val="EAC5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12">
            <a:extLst>
              <a:ext uri="{FF2B5EF4-FFF2-40B4-BE49-F238E27FC236}">
                <a16:creationId xmlns:a16="http://schemas.microsoft.com/office/drawing/2014/main" id="{A644C27A-2232-4BA2-9BD8-1C91147D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09" y="4749846"/>
            <a:ext cx="12954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FF6600"/>
                </a:solidFill>
              </a:rPr>
              <a:t>Light into waveguide</a:t>
            </a:r>
            <a:endParaRPr lang="en-US" sz="1600" b="1" dirty="0">
              <a:solidFill>
                <a:srgbClr val="FF6600"/>
              </a:solidFill>
            </a:endParaRPr>
          </a:p>
        </p:txBody>
      </p:sp>
      <p:sp>
        <p:nvSpPr>
          <p:cNvPr id="28" name="Wave 71">
            <a:extLst>
              <a:ext uri="{FF2B5EF4-FFF2-40B4-BE49-F238E27FC236}">
                <a16:creationId xmlns:a16="http://schemas.microsoft.com/office/drawing/2014/main" id="{06D67E69-490B-4935-A403-D5D71826F92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80668" y="4360682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 dirty="0"/>
          </a:p>
        </p:txBody>
      </p:sp>
      <p:sp>
        <p:nvSpPr>
          <p:cNvPr id="29" name="Wave 72">
            <a:extLst>
              <a:ext uri="{FF2B5EF4-FFF2-40B4-BE49-F238E27FC236}">
                <a16:creationId xmlns:a16="http://schemas.microsoft.com/office/drawing/2014/main" id="{6708355F-77F1-4534-88B5-FEFF451FEFA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80668" y="3924119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/>
          </a:p>
        </p:txBody>
      </p:sp>
      <p:sp>
        <p:nvSpPr>
          <p:cNvPr id="30" name="Right Arrow 23">
            <a:extLst>
              <a:ext uri="{FF2B5EF4-FFF2-40B4-BE49-F238E27FC236}">
                <a16:creationId xmlns:a16="http://schemas.microsoft.com/office/drawing/2014/main" id="{043E4285-D639-4501-8E25-E3E5FC5A3F4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28293" y="3455807"/>
            <a:ext cx="363538" cy="384176"/>
          </a:xfrm>
          <a:prstGeom prst="rightArrow">
            <a:avLst>
              <a:gd name="adj1" fmla="val 50000"/>
              <a:gd name="adj2" fmla="val 111963"/>
            </a:avLst>
          </a:prstGeom>
          <a:solidFill>
            <a:srgbClr val="FF6600">
              <a:alpha val="50000"/>
            </a:srgbClr>
          </a:solidFill>
          <a:ln w="0" algn="ctr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buClr>
                <a:srgbClr val="0B1F65"/>
              </a:buClr>
              <a:buFont typeface="Webdings" pitchFamily="18" charset="2"/>
              <a:buChar char="4"/>
              <a:defRPr/>
            </a:pPr>
            <a:endParaRPr lang="en-US" sz="11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Freeform 10">
            <a:extLst>
              <a:ext uri="{FF2B5EF4-FFF2-40B4-BE49-F238E27FC236}">
                <a16:creationId xmlns:a16="http://schemas.microsoft.com/office/drawing/2014/main" id="{C2DEBEDA-E56A-4247-A584-720284C5C13D}"/>
              </a:ext>
            </a:extLst>
          </p:cNvPr>
          <p:cNvSpPr/>
          <p:nvPr/>
        </p:nvSpPr>
        <p:spPr>
          <a:xfrm>
            <a:off x="1578239" y="1729125"/>
            <a:ext cx="2304288" cy="230428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2BC8F86-0B2F-48E0-ADCD-CF71EF8E856B}"/>
              </a:ext>
            </a:extLst>
          </p:cNvPr>
          <p:cNvSpPr/>
          <p:nvPr/>
        </p:nvSpPr>
        <p:spPr>
          <a:xfrm>
            <a:off x="1945964" y="2089803"/>
            <a:ext cx="1554480" cy="15544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3C794C6-101A-4C1F-8427-EFC73084A990}"/>
              </a:ext>
            </a:extLst>
          </p:cNvPr>
          <p:cNvSpPr txBox="1"/>
          <p:nvPr/>
        </p:nvSpPr>
        <p:spPr>
          <a:xfrm>
            <a:off x="2134515" y="4347882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Resonance shift:</a:t>
            </a:r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8E7602D1-F097-4EEA-899C-E72B1D42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97630"/>
              </p:ext>
            </p:extLst>
          </p:nvPr>
        </p:nvGraphicFramePr>
        <p:xfrm>
          <a:off x="4244396" y="4343400"/>
          <a:ext cx="2078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79360" progId="Equation.DSMT4">
                  <p:embed/>
                </p:oleObj>
              </mc:Choice>
              <mc:Fallback>
                <p:oleObj name="Equation" r:id="rId6" imgW="1180800" imgH="279360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8E7602D1-F097-4EEA-899C-E72B1D421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96" y="4343400"/>
                        <a:ext cx="2078038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6529C504-7261-4F7D-ACAD-C9083A359A85}"/>
              </a:ext>
            </a:extLst>
          </p:cNvPr>
          <p:cNvSpPr/>
          <p:nvPr/>
        </p:nvSpPr>
        <p:spPr bwMode="auto">
          <a:xfrm>
            <a:off x="2229534" y="5054457"/>
            <a:ext cx="5943600" cy="1375612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1313" indent="-341313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mall footprint, low power consumption</a:t>
            </a:r>
          </a:p>
          <a:p>
            <a:pPr marL="34290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Narrowband operation: demands temperature stabilization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B7723D2-91C0-4BFD-B727-BFBF5EBCBC1A}"/>
              </a:ext>
            </a:extLst>
          </p:cNvPr>
          <p:cNvSpPr/>
          <p:nvPr/>
        </p:nvSpPr>
        <p:spPr>
          <a:xfrm>
            <a:off x="2067413" y="2585803"/>
            <a:ext cx="1337437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l-pass resonator</a:t>
            </a:r>
          </a:p>
        </p:txBody>
      </p:sp>
    </p:spTree>
    <p:extLst>
      <p:ext uri="{BB962C8B-B14F-4D97-AF65-F5344CB8AC3E}">
        <p14:creationId xmlns:p14="http://schemas.microsoft.com/office/powerpoint/2010/main" val="425565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2 × 2 micro-ring switch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DD39686-BAA2-488E-8BD4-26DDF5DF0AE2}"/>
              </a:ext>
            </a:extLst>
          </p:cNvPr>
          <p:cNvGrpSpPr>
            <a:grpSpLocks noChangeAspect="1"/>
          </p:cNvGrpSpPr>
          <p:nvPr/>
        </p:nvGrpSpPr>
        <p:grpSpPr>
          <a:xfrm>
            <a:off x="1643591" y="2057400"/>
            <a:ext cx="1703658" cy="1714389"/>
            <a:chOff x="1578239" y="1714611"/>
            <a:chExt cx="2304288" cy="2318802"/>
          </a:xfrm>
        </p:grpSpPr>
        <p:pic>
          <p:nvPicPr>
            <p:cNvPr id="17" name="Picture 5" descr="C:\Users\hjj\Desktop\1.gif">
              <a:extLst>
                <a:ext uri="{FF2B5EF4-FFF2-40B4-BE49-F238E27FC236}">
                  <a16:creationId xmlns:a16="http://schemas.microsoft.com/office/drawing/2014/main" id="{0032B01F-0B85-4A55-8D52-8DD8C2824E83}"/>
                </a:ext>
              </a:extLst>
            </p:cNvPr>
            <p:cNvPicPr>
              <a:picLocks noChangeArrowheads="1" noCrop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78239" y="1714611"/>
              <a:ext cx="2304288" cy="2304288"/>
            </a:xfrm>
            <a:prstGeom prst="rect">
              <a:avLst/>
            </a:prstGeom>
            <a:noFill/>
          </p:spPr>
        </p:pic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1A44A9D5-BCB3-4CB7-B079-F535A4D40329}"/>
                </a:ext>
              </a:extLst>
            </p:cNvPr>
            <p:cNvSpPr/>
            <p:nvPr/>
          </p:nvSpPr>
          <p:spPr>
            <a:xfrm>
              <a:off x="1578239" y="1729125"/>
              <a:ext cx="2304288" cy="2304288"/>
            </a:xfrm>
            <a:custGeom>
              <a:avLst/>
              <a:gdLst>
                <a:gd name="connsiteX0" fmla="*/ 0 w 3510483"/>
                <a:gd name="connsiteY0" fmla="*/ 1755242 h 3510483"/>
                <a:gd name="connsiteX1" fmla="*/ 514100 w 3510483"/>
                <a:gd name="connsiteY1" fmla="*/ 514099 h 3510483"/>
                <a:gd name="connsiteX2" fmla="*/ 1755245 w 3510483"/>
                <a:gd name="connsiteY2" fmla="*/ 2 h 3510483"/>
                <a:gd name="connsiteX3" fmla="*/ 2996388 w 3510483"/>
                <a:gd name="connsiteY3" fmla="*/ 514102 h 3510483"/>
                <a:gd name="connsiteX4" fmla="*/ 3510485 w 3510483"/>
                <a:gd name="connsiteY4" fmla="*/ 1755247 h 3510483"/>
                <a:gd name="connsiteX5" fmla="*/ 2996386 w 3510483"/>
                <a:gd name="connsiteY5" fmla="*/ 2996391 h 3510483"/>
                <a:gd name="connsiteX6" fmla="*/ 1755242 w 3510483"/>
                <a:gd name="connsiteY6" fmla="*/ 3510489 h 3510483"/>
                <a:gd name="connsiteX7" fmla="*/ 514098 w 3510483"/>
                <a:gd name="connsiteY7" fmla="*/ 2996389 h 3510483"/>
                <a:gd name="connsiteX8" fmla="*/ 1 w 3510483"/>
                <a:gd name="connsiteY8" fmla="*/ 1755245 h 3510483"/>
                <a:gd name="connsiteX9" fmla="*/ 0 w 3510483"/>
                <a:gd name="connsiteY9" fmla="*/ 1755242 h 3510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510483" h="3510483">
                  <a:moveTo>
                    <a:pt x="0" y="1755242"/>
                  </a:moveTo>
                  <a:cubicBezTo>
                    <a:pt x="1" y="1289723"/>
                    <a:pt x="184928" y="843270"/>
                    <a:pt x="514100" y="514099"/>
                  </a:cubicBezTo>
                  <a:cubicBezTo>
                    <a:pt x="843272" y="184928"/>
                    <a:pt x="1289725" y="2"/>
                    <a:pt x="1755245" y="2"/>
                  </a:cubicBezTo>
                  <a:cubicBezTo>
                    <a:pt x="2220764" y="3"/>
                    <a:pt x="2667217" y="184930"/>
                    <a:pt x="2996388" y="514102"/>
                  </a:cubicBezTo>
                  <a:cubicBezTo>
                    <a:pt x="3325559" y="843274"/>
                    <a:pt x="3510485" y="1289727"/>
                    <a:pt x="3510485" y="1755247"/>
                  </a:cubicBezTo>
                  <a:cubicBezTo>
                    <a:pt x="3510485" y="2220766"/>
                    <a:pt x="3325558" y="2667219"/>
                    <a:pt x="2996386" y="2996391"/>
                  </a:cubicBezTo>
                  <a:cubicBezTo>
                    <a:pt x="2667214" y="3325563"/>
                    <a:pt x="2220761" y="3510489"/>
                    <a:pt x="1755242" y="3510489"/>
                  </a:cubicBezTo>
                  <a:cubicBezTo>
                    <a:pt x="1289723" y="3510489"/>
                    <a:pt x="843270" y="3325562"/>
                    <a:pt x="514098" y="2996389"/>
                  </a:cubicBezTo>
                  <a:cubicBezTo>
                    <a:pt x="184926" y="2667217"/>
                    <a:pt x="0" y="2220764"/>
                    <a:pt x="1" y="1755245"/>
                  </a:cubicBezTo>
                  <a:cubicBezTo>
                    <a:pt x="1" y="1755244"/>
                    <a:pt x="0" y="1755243"/>
                    <a:pt x="0" y="1755242"/>
                  </a:cubicBez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2700" prstMaterial="clear">
              <a:bevelT w="177800" h="254000"/>
              <a:bevelB w="1524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  <p:txBody>
            <a:bodyPr spcFirstLastPara="0" vert="horz" wrap="square" lIns="549659" tIns="549658" rIns="549659" bIns="549658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kern="12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E52DC87-3602-47D5-A922-EDD033AC32F8}"/>
                </a:ext>
              </a:extLst>
            </p:cNvPr>
            <p:cNvSpPr/>
            <p:nvPr/>
          </p:nvSpPr>
          <p:spPr>
            <a:xfrm>
              <a:off x="1945964" y="2089803"/>
              <a:ext cx="1554480" cy="155448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6300991-8BBA-44D9-A977-C6A5D1BCA245}"/>
              </a:ext>
            </a:extLst>
          </p:cNvPr>
          <p:cNvGrpSpPr>
            <a:grpSpLocks noChangeAspect="1"/>
          </p:cNvGrpSpPr>
          <p:nvPr/>
        </p:nvGrpSpPr>
        <p:grpSpPr>
          <a:xfrm rot="16200000">
            <a:off x="2377810" y="3008939"/>
            <a:ext cx="224604" cy="2019560"/>
            <a:chOff x="1020353" y="1683704"/>
            <a:chExt cx="365760" cy="2336955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058DB99-77D5-40E5-9BC3-4A27E1956467}"/>
                </a:ext>
              </a:extLst>
            </p:cNvPr>
            <p:cNvCxnSpPr/>
            <p:nvPr/>
          </p:nvCxnSpPr>
          <p:spPr>
            <a:xfrm>
              <a:off x="1020353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2A6B5733-4A5F-4F88-9639-F363D6BDC659}"/>
                </a:ext>
              </a:extLst>
            </p:cNvPr>
            <p:cNvCxnSpPr/>
            <p:nvPr/>
          </p:nvCxnSpPr>
          <p:spPr>
            <a:xfrm>
              <a:off x="1383209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88025DF-DA8A-4446-BFE5-9659290C2220}"/>
                </a:ext>
              </a:extLst>
            </p:cNvPr>
            <p:cNvSpPr/>
            <p:nvPr/>
          </p:nvSpPr>
          <p:spPr>
            <a:xfrm>
              <a:off x="1020353" y="1683704"/>
              <a:ext cx="365760" cy="2331720"/>
            </a:xfrm>
            <a:prstGeom prst="rect">
              <a:avLst/>
            </a:prstGeom>
            <a:solidFill>
              <a:srgbClr val="DBB9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C3D0353-3F2F-4223-BFB0-15AC7635940F}"/>
              </a:ext>
            </a:extLst>
          </p:cNvPr>
          <p:cNvGrpSpPr>
            <a:grpSpLocks noChangeAspect="1"/>
          </p:cNvGrpSpPr>
          <p:nvPr/>
        </p:nvGrpSpPr>
        <p:grpSpPr>
          <a:xfrm rot="16200000">
            <a:off x="2383118" y="811421"/>
            <a:ext cx="224604" cy="2019560"/>
            <a:chOff x="1020353" y="1683704"/>
            <a:chExt cx="365760" cy="2336955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8216827-B263-4815-9E47-F2576DF27FF5}"/>
                </a:ext>
              </a:extLst>
            </p:cNvPr>
            <p:cNvCxnSpPr/>
            <p:nvPr/>
          </p:nvCxnSpPr>
          <p:spPr>
            <a:xfrm>
              <a:off x="1020353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3D8BB38B-18C7-42EE-80E9-DCA9094FB71A}"/>
                </a:ext>
              </a:extLst>
            </p:cNvPr>
            <p:cNvCxnSpPr/>
            <p:nvPr/>
          </p:nvCxnSpPr>
          <p:spPr>
            <a:xfrm>
              <a:off x="1383209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EB9F6BE-778F-4D21-89DB-FD5AB6652C6A}"/>
                </a:ext>
              </a:extLst>
            </p:cNvPr>
            <p:cNvSpPr/>
            <p:nvPr/>
          </p:nvSpPr>
          <p:spPr>
            <a:xfrm>
              <a:off x="1020353" y="1683704"/>
              <a:ext cx="365760" cy="2331720"/>
            </a:xfrm>
            <a:prstGeom prst="rect">
              <a:avLst/>
            </a:prstGeom>
            <a:solidFill>
              <a:srgbClr val="DBB9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85F6964-A9A2-447C-9FD8-26A83ACC1732}"/>
              </a:ext>
            </a:extLst>
          </p:cNvPr>
          <p:cNvCxnSpPr>
            <a:cxnSpLocks/>
          </p:cNvCxnSpPr>
          <p:nvPr/>
        </p:nvCxnSpPr>
        <p:spPr bwMode="auto">
          <a:xfrm>
            <a:off x="1066881" y="4018719"/>
            <a:ext cx="38325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CAA4CD2-9A41-4B62-9E28-FB90FD5BDD16}"/>
              </a:ext>
            </a:extLst>
          </p:cNvPr>
          <p:cNvCxnSpPr>
            <a:cxnSpLocks/>
          </p:cNvCxnSpPr>
          <p:nvPr/>
        </p:nvCxnSpPr>
        <p:spPr bwMode="auto">
          <a:xfrm flipH="1">
            <a:off x="1066087" y="1821201"/>
            <a:ext cx="38404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EA862561-B851-4CC6-8104-53DB1EC83D22}"/>
              </a:ext>
            </a:extLst>
          </p:cNvPr>
          <p:cNvGrpSpPr>
            <a:grpSpLocks noChangeAspect="1"/>
          </p:cNvGrpSpPr>
          <p:nvPr/>
        </p:nvGrpSpPr>
        <p:grpSpPr>
          <a:xfrm rot="16200000">
            <a:off x="6416410" y="3008939"/>
            <a:ext cx="224604" cy="2019560"/>
            <a:chOff x="1020353" y="1683704"/>
            <a:chExt cx="365760" cy="2336955"/>
          </a:xfrm>
        </p:grpSpPr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E040B233-81BF-4192-9353-A8EAFDCAC838}"/>
                </a:ext>
              </a:extLst>
            </p:cNvPr>
            <p:cNvCxnSpPr/>
            <p:nvPr/>
          </p:nvCxnSpPr>
          <p:spPr>
            <a:xfrm>
              <a:off x="1020353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C38840B3-2BDA-49A7-9F52-FCE00BBE6183}"/>
                </a:ext>
              </a:extLst>
            </p:cNvPr>
            <p:cNvCxnSpPr/>
            <p:nvPr/>
          </p:nvCxnSpPr>
          <p:spPr>
            <a:xfrm>
              <a:off x="1383209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281BA80D-4C96-4461-B422-7C7B7B06A4EE}"/>
                </a:ext>
              </a:extLst>
            </p:cNvPr>
            <p:cNvSpPr/>
            <p:nvPr/>
          </p:nvSpPr>
          <p:spPr>
            <a:xfrm>
              <a:off x="1020353" y="1683704"/>
              <a:ext cx="365760" cy="2331720"/>
            </a:xfrm>
            <a:prstGeom prst="rect">
              <a:avLst/>
            </a:prstGeom>
            <a:solidFill>
              <a:srgbClr val="DBB9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94601C9-12E8-42F6-B425-4F344B24513A}"/>
              </a:ext>
            </a:extLst>
          </p:cNvPr>
          <p:cNvGrpSpPr>
            <a:grpSpLocks noChangeAspect="1"/>
          </p:cNvGrpSpPr>
          <p:nvPr/>
        </p:nvGrpSpPr>
        <p:grpSpPr>
          <a:xfrm rot="16200000">
            <a:off x="6421718" y="811421"/>
            <a:ext cx="224604" cy="2019560"/>
            <a:chOff x="1020353" y="1683704"/>
            <a:chExt cx="365760" cy="2336955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59F3B535-A961-4AD5-B51F-575DA9A0ECE8}"/>
                </a:ext>
              </a:extLst>
            </p:cNvPr>
            <p:cNvCxnSpPr/>
            <p:nvPr/>
          </p:nvCxnSpPr>
          <p:spPr>
            <a:xfrm>
              <a:off x="1020353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873EF975-45A4-4731-A52F-019C66830211}"/>
                </a:ext>
              </a:extLst>
            </p:cNvPr>
            <p:cNvCxnSpPr/>
            <p:nvPr/>
          </p:nvCxnSpPr>
          <p:spPr>
            <a:xfrm>
              <a:off x="1383209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D7CF06C4-D49D-496A-A2A9-0E35D399725A}"/>
                </a:ext>
              </a:extLst>
            </p:cNvPr>
            <p:cNvSpPr/>
            <p:nvPr/>
          </p:nvSpPr>
          <p:spPr>
            <a:xfrm>
              <a:off x="1020353" y="1683704"/>
              <a:ext cx="365760" cy="2331720"/>
            </a:xfrm>
            <a:prstGeom prst="rect">
              <a:avLst/>
            </a:prstGeom>
            <a:solidFill>
              <a:srgbClr val="DBB9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39F37183-A79F-4DFF-AF2E-44460865E685}"/>
              </a:ext>
            </a:extLst>
          </p:cNvPr>
          <p:cNvCxnSpPr>
            <a:cxnSpLocks/>
          </p:cNvCxnSpPr>
          <p:nvPr/>
        </p:nvCxnSpPr>
        <p:spPr bwMode="auto">
          <a:xfrm>
            <a:off x="5105481" y="4018719"/>
            <a:ext cx="38325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7" name="Freeform 10">
            <a:extLst>
              <a:ext uri="{FF2B5EF4-FFF2-40B4-BE49-F238E27FC236}">
                <a16:creationId xmlns:a16="http://schemas.microsoft.com/office/drawing/2014/main" id="{8434BEF0-1A6E-4105-B4C4-1A241C8BC702}"/>
              </a:ext>
            </a:extLst>
          </p:cNvPr>
          <p:cNvSpPr/>
          <p:nvPr/>
        </p:nvSpPr>
        <p:spPr>
          <a:xfrm>
            <a:off x="5682191" y="2068131"/>
            <a:ext cx="1703658" cy="170365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DD32FCC1-CCD4-4070-AA78-8356291CE158}"/>
              </a:ext>
            </a:extLst>
          </p:cNvPr>
          <p:cNvSpPr/>
          <p:nvPr/>
        </p:nvSpPr>
        <p:spPr>
          <a:xfrm>
            <a:off x="5954066" y="2334795"/>
            <a:ext cx="1149293" cy="11492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A3516AB-531B-47C8-AA15-7E794072DCC0}"/>
              </a:ext>
            </a:extLst>
          </p:cNvPr>
          <p:cNvCxnSpPr>
            <a:cxnSpLocks/>
          </p:cNvCxnSpPr>
          <p:nvPr/>
        </p:nvCxnSpPr>
        <p:spPr bwMode="auto">
          <a:xfrm>
            <a:off x="7556956" y="4018718"/>
            <a:ext cx="38325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5D694BC7-22D6-445A-B3A8-5A0E377687A9}"/>
              </a:ext>
            </a:extLst>
          </p:cNvPr>
          <p:cNvSpPr txBox="1"/>
          <p:nvPr/>
        </p:nvSpPr>
        <p:spPr>
          <a:xfrm>
            <a:off x="1540314" y="4285384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On resonance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5148244-B06D-4DC9-894A-CD9B0903E877}"/>
              </a:ext>
            </a:extLst>
          </p:cNvPr>
          <p:cNvSpPr txBox="1"/>
          <p:nvPr/>
        </p:nvSpPr>
        <p:spPr>
          <a:xfrm>
            <a:off x="680931" y="3504740"/>
            <a:ext cx="1056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dd port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A206EF1-D758-4571-9318-64CE2D4747B3}"/>
              </a:ext>
            </a:extLst>
          </p:cNvPr>
          <p:cNvSpPr txBox="1"/>
          <p:nvPr/>
        </p:nvSpPr>
        <p:spPr>
          <a:xfrm>
            <a:off x="684876" y="1964978"/>
            <a:ext cx="1146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rop port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C5BF837-89DA-4ED4-963F-6D733692956F}"/>
              </a:ext>
            </a:extLst>
          </p:cNvPr>
          <p:cNvSpPr txBox="1"/>
          <p:nvPr/>
        </p:nvSpPr>
        <p:spPr>
          <a:xfrm>
            <a:off x="3073572" y="3505377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rough port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ACB9B35-5A1E-4C4B-8FFB-FC93C978B148}"/>
              </a:ext>
            </a:extLst>
          </p:cNvPr>
          <p:cNvSpPr txBox="1"/>
          <p:nvPr/>
        </p:nvSpPr>
        <p:spPr>
          <a:xfrm>
            <a:off x="5578914" y="4285384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Off resonance</a:t>
            </a:r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5DF69F82-5328-4B14-BB11-80CA05068688}"/>
              </a:ext>
            </a:extLst>
          </p:cNvPr>
          <p:cNvSpPr/>
          <p:nvPr/>
        </p:nvSpPr>
        <p:spPr bwMode="auto">
          <a:xfrm>
            <a:off x="838200" y="5043732"/>
            <a:ext cx="7396269" cy="1212044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1313" indent="-341313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mall footprint, low power consumption</a:t>
            </a:r>
          </a:p>
          <a:p>
            <a:pPr marL="34290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Narrowband operation: demands temperature stabilization</a:t>
            </a:r>
          </a:p>
        </p:txBody>
      </p:sp>
    </p:spTree>
    <p:extLst>
      <p:ext uri="{BB962C8B-B14F-4D97-AF65-F5344CB8AC3E}">
        <p14:creationId xmlns:p14="http://schemas.microsoft.com/office/powerpoint/2010/main" val="7902565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onventional 7x7 Optical Crossbar Switch.">
            <a:extLst>
              <a:ext uri="{FF2B5EF4-FFF2-40B4-BE49-F238E27FC236}">
                <a16:creationId xmlns:a16="http://schemas.microsoft.com/office/drawing/2014/main" id="{DF8A6367-9FE1-4A85-9F2E-B9714862B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61" y="1524000"/>
            <a:ext cx="3267939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n </a:t>
            </a:r>
            <a:r>
              <a:rPr lang="en-US" i="1" dirty="0"/>
              <a:t>N</a:t>
            </a:r>
            <a:r>
              <a:rPr lang="en-US" dirty="0"/>
              <a:t> × </a:t>
            </a:r>
            <a:r>
              <a:rPr lang="en-US" i="1" dirty="0"/>
              <a:t>N</a:t>
            </a:r>
            <a:r>
              <a:rPr lang="en-US" dirty="0"/>
              <a:t> switch network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7CE150-5F48-4C59-B89D-23D7F30BA663}"/>
              </a:ext>
            </a:extLst>
          </p:cNvPr>
          <p:cNvSpPr/>
          <p:nvPr/>
        </p:nvSpPr>
        <p:spPr>
          <a:xfrm>
            <a:off x="1007942" y="5715000"/>
            <a:ext cx="21609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solidFill>
                  <a:srgbClr val="333333"/>
                </a:solidFill>
                <a:latin typeface="Arial" panose="020B0604020202020204" pitchFamily="34" charset="0"/>
              </a:rPr>
              <a:t>DOI:</a:t>
            </a:r>
            <a:r>
              <a:rPr lang="en-US" sz="1200" b="1" dirty="0">
                <a:solidFill>
                  <a:srgbClr val="333333"/>
                </a:solidFill>
                <a:latin typeface="Arial" panose="020B0604020202020204" pitchFamily="34" charset="0"/>
              </a:rPr>
              <a:t> </a:t>
            </a:r>
            <a:r>
              <a:rPr lang="en-US" sz="1200" dirty="0">
                <a:solidFill>
                  <a:srgbClr val="006699"/>
                </a:solidFill>
                <a:latin typeface="Arial" panose="020B0604020202020204" pitchFamily="34" charset="0"/>
                <a:hlinkClick r:id="rId4"/>
              </a:rPr>
              <a:t>10.1109/SMC.2015.152</a:t>
            </a:r>
            <a:endParaRPr lang="en-US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C37655-327A-49AE-89A4-87A13E9E6D2C}"/>
              </a:ext>
            </a:extLst>
          </p:cNvPr>
          <p:cNvSpPr txBox="1"/>
          <p:nvPr/>
        </p:nvSpPr>
        <p:spPr>
          <a:xfrm>
            <a:off x="1017261" y="5277534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Cross-bar network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0EB5788-B292-4338-BF11-39DFB5B6D0B2}"/>
              </a:ext>
            </a:extLst>
          </p:cNvPr>
          <p:cNvSpPr txBox="1"/>
          <p:nvPr/>
        </p:nvSpPr>
        <p:spPr>
          <a:xfrm>
            <a:off x="5373429" y="4202668"/>
            <a:ext cx="1826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Benes network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26E8160-DBC1-445A-A291-CA8F96614D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433506"/>
              </p:ext>
            </p:extLst>
          </p:nvPr>
        </p:nvGraphicFramePr>
        <p:xfrm>
          <a:off x="4049018" y="1676400"/>
          <a:ext cx="4508733" cy="229108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295401">
                  <a:extLst>
                    <a:ext uri="{9D8B030D-6E8A-4147-A177-3AD203B41FA5}">
                      <a16:colId xmlns:a16="http://schemas.microsoft.com/office/drawing/2014/main" val="353648031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1632303991"/>
                    </a:ext>
                  </a:extLst>
                </a:gridCol>
                <a:gridCol w="1613132">
                  <a:extLst>
                    <a:ext uri="{9D8B030D-6E8A-4147-A177-3AD203B41FA5}">
                      <a16:colId xmlns:a16="http://schemas.microsoft.com/office/drawing/2014/main" val="4070258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ross-b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en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05133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lement cou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en-US" baseline="30000" dirty="0">
                          <a:solidFill>
                            <a:srgbClr val="FF0000"/>
                          </a:solidFill>
                        </a:rPr>
                        <a:t> 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b="0" i="0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 log</a:t>
                      </a:r>
                      <a:r>
                        <a:rPr lang="en-US" sz="1800" b="0" i="0" kern="1200" baseline="-250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1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b="0" i="0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− </a:t>
                      </a:r>
                      <a:r>
                        <a:rPr lang="en-US" sz="1800" b="0" i="1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b="0" i="0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2</a:t>
                      </a:r>
                      <a:endParaRPr lang="en-US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46796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ntact cou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00"/>
                          </a:solidFill>
                        </a:rPr>
                        <a:t>2</a:t>
                      </a:r>
                      <a:r>
                        <a:rPr lang="en-US" i="1" dirty="0">
                          <a:solidFill>
                            <a:srgbClr val="006600"/>
                          </a:solidFill>
                        </a:rPr>
                        <a:t>N</a:t>
                      </a:r>
                      <a:endParaRPr lang="en-US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N</a:t>
                      </a:r>
                      <a:r>
                        <a:rPr lang="en-US" sz="18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 log</a:t>
                      </a:r>
                      <a:r>
                        <a:rPr lang="en-US" sz="1800" b="0" i="0" kern="1200" baseline="-250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− </a:t>
                      </a:r>
                      <a:r>
                        <a:rPr lang="en-US" sz="1800" b="0" i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60952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on-blocking?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00"/>
                          </a:solidFill>
                        </a:rPr>
                        <a:t>Y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6489543"/>
                  </a:ext>
                </a:extLst>
              </a:tr>
            </a:tbl>
          </a:graphicData>
        </a:graphic>
      </p:graphicFrame>
      <p:pic>
        <p:nvPicPr>
          <p:cNvPr id="16388" name="Picture 4" descr="Benesnetwork.png">
            <a:extLst>
              <a:ext uri="{FF2B5EF4-FFF2-40B4-BE49-F238E27FC236}">
                <a16:creationId xmlns:a16="http://schemas.microsoft.com/office/drawing/2014/main" id="{9910C6C5-7E90-4B99-8E3A-593A316A1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571999"/>
            <a:ext cx="4800600" cy="1665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80860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n </a:t>
            </a:r>
            <a:r>
              <a:rPr lang="en-US" i="1" dirty="0"/>
              <a:t>N</a:t>
            </a:r>
            <a:r>
              <a:rPr lang="en-US" dirty="0"/>
              <a:t> × </a:t>
            </a:r>
            <a:r>
              <a:rPr lang="en-US" i="1" dirty="0"/>
              <a:t>N</a:t>
            </a:r>
            <a:r>
              <a:rPr lang="en-US" dirty="0"/>
              <a:t> switch network</a:t>
            </a:r>
          </a:p>
        </p:txBody>
      </p:sp>
      <p:pic>
        <p:nvPicPr>
          <p:cNvPr id="18436" name="Picture 4" descr="https://evanlowell.com/wp-content/uploads/2016/07/Lambda-Router-e1475441451756.png">
            <a:extLst>
              <a:ext uri="{FF2B5EF4-FFF2-40B4-BE49-F238E27FC236}">
                <a16:creationId xmlns:a16="http://schemas.microsoft.com/office/drawing/2014/main" id="{C92E36DF-9AC2-4734-9EA4-BBF213EF9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01344"/>
            <a:ext cx="3048000" cy="241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0C99A97-7EA5-4ECE-BD6D-72FE3E5653C0}"/>
              </a:ext>
            </a:extLst>
          </p:cNvPr>
          <p:cNvSpPr txBox="1"/>
          <p:nvPr/>
        </p:nvSpPr>
        <p:spPr>
          <a:xfrm>
            <a:off x="1193393" y="4197578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EMS micro-mirr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151A81-5889-4760-94FB-D69C103AC7DC}"/>
              </a:ext>
            </a:extLst>
          </p:cNvPr>
          <p:cNvSpPr txBox="1"/>
          <p:nvPr/>
        </p:nvSpPr>
        <p:spPr>
          <a:xfrm>
            <a:off x="2061049" y="3775125"/>
            <a:ext cx="17357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© Lucent Technologies</a:t>
            </a:r>
          </a:p>
        </p:txBody>
      </p:sp>
      <p:pic>
        <p:nvPicPr>
          <p:cNvPr id="18438" name="Picture 6" descr="(a) 2-D MEMS optical switch. (b) 3-D MEMS optical switch. Reprinted from [19]. ">
            <a:extLst>
              <a:ext uri="{FF2B5EF4-FFF2-40B4-BE49-F238E27FC236}">
                <a16:creationId xmlns:a16="http://schemas.microsoft.com/office/drawing/2014/main" id="{B77F4E7E-2844-46CD-AC06-1565BA0366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E8F2F3"/>
              </a:clrFrom>
              <a:clrTo>
                <a:srgbClr val="E8F2F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1" t="8533" b="11600"/>
          <a:stretch/>
        </p:blipFill>
        <p:spPr bwMode="auto">
          <a:xfrm>
            <a:off x="4606130" y="1620359"/>
            <a:ext cx="3623470" cy="2602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https://www.fujitsu.com/global/Images/29c_tcm100-837884.jpg">
            <a:extLst>
              <a:ext uri="{FF2B5EF4-FFF2-40B4-BE49-F238E27FC236}">
                <a16:creationId xmlns:a16="http://schemas.microsoft.com/office/drawing/2014/main" id="{41162737-C2F6-4EB5-AE43-F4498EAFB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444" y="4491708"/>
            <a:ext cx="2286000" cy="1821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8806992-5BE7-449A-90B2-D3E9FCA2DE2C}"/>
              </a:ext>
            </a:extLst>
          </p:cNvPr>
          <p:cNvSpPr txBox="1"/>
          <p:nvPr/>
        </p:nvSpPr>
        <p:spPr>
          <a:xfrm>
            <a:off x="7308491" y="5950178"/>
            <a:ext cx="8947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© Fujitsu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3C660B0-0800-441F-B85E-69D2608E577A}"/>
              </a:ext>
            </a:extLst>
          </p:cNvPr>
          <p:cNvSpPr/>
          <p:nvPr/>
        </p:nvSpPr>
        <p:spPr bwMode="auto">
          <a:xfrm>
            <a:off x="762000" y="4779333"/>
            <a:ext cx="4114799" cy="1533555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1313" indent="-341313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calable, mature technology</a:t>
            </a:r>
          </a:p>
          <a:p>
            <a:pPr marL="341313" indent="-341313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Low crosstalk</a:t>
            </a:r>
          </a:p>
          <a:p>
            <a:pPr marL="34290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Relatively slow (~ 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ms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3AEBFE8-01EF-4E08-B249-E00680B8D9B7}"/>
              </a:ext>
            </a:extLst>
          </p:cNvPr>
          <p:cNvSpPr/>
          <p:nvPr/>
        </p:nvSpPr>
        <p:spPr>
          <a:xfrm>
            <a:off x="6097400" y="2763359"/>
            <a:ext cx="22846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i="1" dirty="0">
                <a:solidFill>
                  <a:srgbClr val="222222"/>
                </a:solidFill>
              </a:rPr>
              <a:t>Opt. Express</a:t>
            </a:r>
            <a:r>
              <a:rPr lang="en-US" sz="1200" dirty="0">
                <a:solidFill>
                  <a:srgbClr val="222222"/>
                </a:solidFill>
              </a:rPr>
              <a:t> </a:t>
            </a:r>
            <a:r>
              <a:rPr lang="en-US" sz="1200" b="1" dirty="0">
                <a:solidFill>
                  <a:srgbClr val="222222"/>
                </a:solidFill>
              </a:rPr>
              <a:t>26</a:t>
            </a:r>
            <a:r>
              <a:rPr lang="en-US" sz="1200" dirty="0">
                <a:solidFill>
                  <a:srgbClr val="222222"/>
                </a:solidFill>
              </a:rPr>
              <a:t>, 16022 (2018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36417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3022"/>
            <a:ext cx="8229600" cy="1066800"/>
          </a:xfrm>
        </p:spPr>
        <p:txBody>
          <a:bodyPr/>
          <a:lstStyle/>
          <a:p>
            <a:r>
              <a:rPr lang="en-US" sz="2800" dirty="0" err="1"/>
              <a:t>Electroabsorption</a:t>
            </a:r>
            <a:r>
              <a:rPr lang="en-US" sz="2800" dirty="0"/>
              <a:t> modulator (EAM): Franz-</a:t>
            </a:r>
            <a:r>
              <a:rPr lang="en-US" sz="2800" dirty="0" err="1"/>
              <a:t>Keldysh</a:t>
            </a:r>
            <a:r>
              <a:rPr lang="en-US" sz="2800" dirty="0"/>
              <a:t> effect (FK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3A08AE-4990-402D-B203-78FE5BB3F074}"/>
              </a:ext>
            </a:extLst>
          </p:cNvPr>
          <p:cNvSpPr txBox="1"/>
          <p:nvPr/>
        </p:nvSpPr>
        <p:spPr>
          <a:xfrm rot="16200000">
            <a:off x="226611" y="2974081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nerg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D2AEDB-1661-4B48-9E08-630C3894A57E}"/>
              </a:ext>
            </a:extLst>
          </p:cNvPr>
          <p:cNvSpPr txBox="1"/>
          <p:nvPr/>
        </p:nvSpPr>
        <p:spPr>
          <a:xfrm>
            <a:off x="2011898" y="4404179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osi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D5C79F9-4BD3-4439-8C8F-8CBA21A71F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1356" y="1938995"/>
            <a:ext cx="4054478" cy="276528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020004F-6716-4C37-8147-C21F507B0FC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9678"/>
          <a:stretch/>
        </p:blipFill>
        <p:spPr>
          <a:xfrm>
            <a:off x="5224012" y="2071660"/>
            <a:ext cx="1531476" cy="78046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7B7EDC2-2FDA-4DB7-BC09-FCC692C53B11}"/>
              </a:ext>
            </a:extLst>
          </p:cNvPr>
          <p:cNvSpPr txBox="1"/>
          <p:nvPr/>
        </p:nvSpPr>
        <p:spPr>
          <a:xfrm>
            <a:off x="6712619" y="3395663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KE in G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CFA4F45-4A0F-4913-BB3E-E4006CADF128}"/>
              </a:ext>
            </a:extLst>
          </p:cNvPr>
          <p:cNvSpPr/>
          <p:nvPr/>
        </p:nvSpPr>
        <p:spPr>
          <a:xfrm>
            <a:off x="6599246" y="3755914"/>
            <a:ext cx="14758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Thin Solid Films</a:t>
            </a:r>
            <a:r>
              <a:rPr lang="en-US" sz="1200" dirty="0"/>
              <a:t> </a:t>
            </a:r>
            <a:r>
              <a:rPr lang="en-US" sz="1200" b="1" dirty="0"/>
              <a:t>525</a:t>
            </a:r>
            <a:r>
              <a:rPr lang="en-US" sz="1200" dirty="0"/>
              <a:t>, 110 (2012)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38BD7CF-80EB-4E84-8320-8722FAC8D866}"/>
              </a:ext>
            </a:extLst>
          </p:cNvPr>
          <p:cNvSpPr/>
          <p:nvPr/>
        </p:nvSpPr>
        <p:spPr bwMode="auto">
          <a:xfrm>
            <a:off x="775234" y="4935750"/>
            <a:ext cx="7580376" cy="1485703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FKE takes place in uniform bulk semiconductors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ub-gap absorption tail and above-gap absorption oscillation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Field-induced effect: ultrafast (sub-fs time scale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783B323-04A2-488A-B8F4-DBE95D4864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8002" y="1998496"/>
            <a:ext cx="2884393" cy="2390698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5FD0BE0-07EE-4100-90DC-F07993FCA226}"/>
              </a:ext>
            </a:extLst>
          </p:cNvPr>
          <p:cNvCxnSpPr>
            <a:cxnSpLocks/>
          </p:cNvCxnSpPr>
          <p:nvPr/>
        </p:nvCxnSpPr>
        <p:spPr bwMode="auto">
          <a:xfrm flipV="1">
            <a:off x="914400" y="1938995"/>
            <a:ext cx="0" cy="243950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9C69FC1-8A61-4548-891F-D3330E2C6D0F}"/>
              </a:ext>
            </a:extLst>
          </p:cNvPr>
          <p:cNvCxnSpPr>
            <a:cxnSpLocks/>
          </p:cNvCxnSpPr>
          <p:nvPr/>
        </p:nvCxnSpPr>
        <p:spPr bwMode="auto">
          <a:xfrm flipV="1">
            <a:off x="914400" y="4377867"/>
            <a:ext cx="3200400" cy="6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AA4B4E-1FC5-4173-83F3-520D0808A1E6}"/>
              </a:ext>
            </a:extLst>
          </p:cNvPr>
          <p:cNvSpPr txBox="1"/>
          <p:nvPr/>
        </p:nvSpPr>
        <p:spPr>
          <a:xfrm>
            <a:off x="3037238" y="1832061"/>
            <a:ext cx="534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C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336719-B8E4-48CB-BBC5-899BFA1D1717}"/>
              </a:ext>
            </a:extLst>
          </p:cNvPr>
          <p:cNvSpPr txBox="1"/>
          <p:nvPr/>
        </p:nvSpPr>
        <p:spPr>
          <a:xfrm>
            <a:off x="3475757" y="2620023"/>
            <a:ext cx="526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V0</a:t>
            </a: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EB01077B-4264-428C-ABC8-2796F9491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43110"/>
              </p:ext>
            </p:extLst>
          </p:nvPr>
        </p:nvGraphicFramePr>
        <p:xfrm>
          <a:off x="2795259" y="2515634"/>
          <a:ext cx="727816" cy="31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EB01077B-4264-428C-ABC8-2796F9491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259" y="2515634"/>
                        <a:ext cx="727816" cy="311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86BCC10-094C-49D2-A37A-26A25F5A2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28456"/>
              </p:ext>
            </p:extLst>
          </p:nvPr>
        </p:nvGraphicFramePr>
        <p:xfrm>
          <a:off x="1402495" y="3616565"/>
          <a:ext cx="731520" cy="32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86BCC10-094C-49D2-A37A-26A25F5A2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495" y="3616565"/>
                        <a:ext cx="731520" cy="32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2292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3022"/>
            <a:ext cx="8229600" cy="1066800"/>
          </a:xfrm>
        </p:spPr>
        <p:txBody>
          <a:bodyPr/>
          <a:lstStyle/>
          <a:p>
            <a:r>
              <a:rPr lang="en-US" sz="2800" dirty="0" err="1"/>
              <a:t>Electroabsorption</a:t>
            </a:r>
            <a:r>
              <a:rPr lang="en-US" sz="2800" dirty="0"/>
              <a:t> modulator (EAM): quantum-confined Stark effect (QCSE)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38BD7CF-80EB-4E84-8320-8722FAC8D866}"/>
              </a:ext>
            </a:extLst>
          </p:cNvPr>
          <p:cNvSpPr/>
          <p:nvPr/>
        </p:nvSpPr>
        <p:spPr bwMode="auto">
          <a:xfrm>
            <a:off x="945961" y="4876800"/>
            <a:ext cx="7225766" cy="1485703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QCSE takes place in quantum wells (QWs)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Decreased transition energy and recombination efficiency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Field-induced effect: ultrafast (sub-fs time scale)</a:t>
            </a:r>
          </a:p>
        </p:txBody>
      </p:sp>
      <p:pic>
        <p:nvPicPr>
          <p:cNvPr id="10242" name="Picture 2" descr="1: Illustration of the quantum-confined Stark effect. | Download Scientific  Diagram">
            <a:extLst>
              <a:ext uri="{FF2B5EF4-FFF2-40B4-BE49-F238E27FC236}">
                <a16:creationId xmlns:a16="http://schemas.microsoft.com/office/drawing/2014/main" id="{CBBF0998-821E-4696-BAA2-9E8EED068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044" y="1828800"/>
            <a:ext cx="5943600" cy="27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22778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High-speed Ge EAM based on FKE</a:t>
            </a:r>
            <a:endParaRPr lang="en-US" kern="0" dirty="0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38BD7CF-80EB-4E84-8320-8722FAC8D866}"/>
              </a:ext>
            </a:extLst>
          </p:cNvPr>
          <p:cNvSpPr/>
          <p:nvPr/>
        </p:nvSpPr>
        <p:spPr bwMode="auto">
          <a:xfrm>
            <a:off x="5033750" y="4648200"/>
            <a:ext cx="3429000" cy="1676400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mall footprint, low energy consumption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IL limited by indirect gap absorp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34A845-8303-4456-B2EA-E3A9186704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585945"/>
            <a:ext cx="4092295" cy="434377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23B42AA-7DAA-42A6-918B-4E3396CA47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559633"/>
            <a:ext cx="3742900" cy="2858073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D2777F18-B868-46F5-B370-7532F732409B}"/>
              </a:ext>
            </a:extLst>
          </p:cNvPr>
          <p:cNvSpPr/>
          <p:nvPr/>
        </p:nvSpPr>
        <p:spPr>
          <a:xfrm>
            <a:off x="1544107" y="6049713"/>
            <a:ext cx="24625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Nat. Photonics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433 (2008)</a:t>
            </a:r>
          </a:p>
        </p:txBody>
      </p:sp>
    </p:spTree>
    <p:extLst>
      <p:ext uri="{BB962C8B-B14F-4D97-AF65-F5344CB8AC3E}">
        <p14:creationId xmlns:p14="http://schemas.microsoft.com/office/powerpoint/2010/main" val="41066047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high-speed communications</a:t>
            </a:r>
            <a:endParaRPr lang="en-US" kern="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3FC770F-A130-41DA-9D4A-DA6D995A94B5}"/>
              </a:ext>
            </a:extLst>
          </p:cNvPr>
          <p:cNvSpPr/>
          <p:nvPr/>
        </p:nvSpPr>
        <p:spPr bwMode="auto">
          <a:xfrm>
            <a:off x="45089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receiver (Rx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0BFA31-9150-45C1-8F15-B16796433A21}"/>
              </a:ext>
            </a:extLst>
          </p:cNvPr>
          <p:cNvSpPr/>
          <p:nvPr/>
        </p:nvSpPr>
        <p:spPr bwMode="auto">
          <a:xfrm>
            <a:off x="7751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ransmitter dr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7BDD2B1-797C-4661-91DC-91B59B885314}"/>
              </a:ext>
            </a:extLst>
          </p:cNvPr>
          <p:cNvCxnSpPr>
            <a:stCxn id="4" idx="3"/>
            <a:endCxn id="6" idx="1"/>
          </p:cNvCxnSpPr>
          <p:nvPr/>
        </p:nvCxnSpPr>
        <p:spPr bwMode="auto">
          <a:xfrm>
            <a:off x="2527764" y="2226892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FEE1F28F-DA62-4A36-856F-27A254B02DA5}"/>
              </a:ext>
            </a:extLst>
          </p:cNvPr>
          <p:cNvSpPr/>
          <p:nvPr/>
        </p:nvSpPr>
        <p:spPr bwMode="auto">
          <a:xfrm>
            <a:off x="45089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transmitter (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Tx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CB5CEE-F18E-4867-9F16-9388963F0AC5}"/>
              </a:ext>
            </a:extLst>
          </p:cNvPr>
          <p:cNvSpPr/>
          <p:nvPr/>
        </p:nvSpPr>
        <p:spPr>
          <a:xfrm>
            <a:off x="2764910" y="2303092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AA455A2-01CE-4877-A919-324187A9C7CE}"/>
              </a:ext>
            </a:extLst>
          </p:cNvPr>
          <p:cNvGrpSpPr/>
          <p:nvPr/>
        </p:nvGrpSpPr>
        <p:grpSpPr>
          <a:xfrm>
            <a:off x="2965838" y="1578230"/>
            <a:ext cx="1092470" cy="462078"/>
            <a:chOff x="2539865" y="1519122"/>
            <a:chExt cx="1092470" cy="462078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5164A82-73CA-4D37-9F6E-56847F89B01B}"/>
                </a:ext>
              </a:extLst>
            </p:cNvPr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3D4EA58-8947-4021-A127-C69AD08E584D}"/>
                </a:ext>
              </a:extLst>
            </p:cNvPr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36BA45A-DD0B-46B2-BE0B-FFF7F57E313A}"/>
                </a:ext>
              </a:extLst>
            </p:cNvPr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D8672D5-E810-4BA5-9737-FEDFB5D58170}"/>
                </a:ext>
              </a:extLst>
            </p:cNvPr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4FA518D-D88D-427E-8CF8-6F867A01CF18}"/>
                </a:ext>
              </a:extLst>
            </p:cNvPr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2467C51-CE26-4838-AB97-FCF7C9BBB364}"/>
                </a:ext>
              </a:extLst>
            </p:cNvPr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DA74469-81CF-4D98-A9B9-F5D7AE0783F2}"/>
                </a:ext>
              </a:extLst>
            </p:cNvPr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BC416746-326D-4029-B429-268D8C565898}"/>
                </a:ext>
              </a:extLst>
            </p:cNvPr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E03ED8A-5AFA-49EC-9ECB-8FE6B6603ED8}"/>
                </a:ext>
              </a:extLst>
            </p:cNvPr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780A795-5B7D-4D7B-B997-74D21890DB15}"/>
                </a:ext>
              </a:extLst>
            </p:cNvPr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90D0AD8-2CEE-464E-9C92-0C72283A01EE}"/>
                </a:ext>
              </a:extLst>
            </p:cNvPr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CCB3ADF-C2AD-468A-AB8D-D7A9B3EDFD98}"/>
                </a:ext>
              </a:extLst>
            </p:cNvPr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BC4BE1BE-3278-46B8-A8CC-D0F3915578DC}"/>
                </a:ext>
              </a:extLst>
            </p:cNvPr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4B91E19-D1F6-4D86-967D-2353BBD934A7}"/>
                </a:ext>
              </a:extLst>
            </p:cNvPr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7DAE8A0-C3BD-4434-8AF7-0BCF763B962B}"/>
                </a:ext>
              </a:extLst>
            </p:cNvPr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619CE8A-CAB2-4967-BD91-3DBC193D7A87}"/>
                </a:ext>
              </a:extLst>
            </p:cNvPr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F56925B-04AA-421F-8233-C2CDC88C99ED}"/>
                </a:ext>
              </a:extLst>
            </p:cNvPr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1FFB17A-5889-46A9-8E90-D519F6C49A2D}"/>
                </a:ext>
              </a:extLst>
            </p:cNvPr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2012B79-D449-49A4-829C-B1E94D301DD3}"/>
              </a:ext>
            </a:extLst>
          </p:cNvPr>
          <p:cNvCxnSpPr>
            <a:stCxn id="6" idx="3"/>
          </p:cNvCxnSpPr>
          <p:nvPr/>
        </p:nvCxnSpPr>
        <p:spPr bwMode="auto">
          <a:xfrm>
            <a:off x="6261564" y="2226892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1E4CB85-F610-442B-98DD-E6363D24C4D3}"/>
              </a:ext>
            </a:extLst>
          </p:cNvPr>
          <p:cNvCxnSpPr/>
          <p:nvPr/>
        </p:nvCxnSpPr>
        <p:spPr bwMode="auto">
          <a:xfrm flipH="1" flipV="1">
            <a:off x="7015019" y="2226892"/>
            <a:ext cx="0" cy="18715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16A1057D-261D-44A3-8477-8128C343DE9C}"/>
              </a:ext>
            </a:extLst>
          </p:cNvPr>
          <p:cNvCxnSpPr>
            <a:endCxn id="3" idx="3"/>
          </p:cNvCxnSpPr>
          <p:nvPr/>
        </p:nvCxnSpPr>
        <p:spPr bwMode="auto">
          <a:xfrm flipH="1">
            <a:off x="6261564" y="4098425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14B55DA-A4BF-47F3-86AF-B3FAFB85ECEB}"/>
              </a:ext>
            </a:extLst>
          </p:cNvPr>
          <p:cNvGrpSpPr/>
          <p:nvPr/>
        </p:nvGrpSpPr>
        <p:grpSpPr>
          <a:xfrm>
            <a:off x="7302694" y="2488248"/>
            <a:ext cx="1092470" cy="462078"/>
            <a:chOff x="7086600" y="2875764"/>
            <a:chExt cx="1092470" cy="462078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D6266DC-F730-42D3-B52F-FA796C74EBEA}"/>
                </a:ext>
              </a:extLst>
            </p:cNvPr>
            <p:cNvCxnSpPr/>
            <p:nvPr/>
          </p:nvCxnSpPr>
          <p:spPr bwMode="auto">
            <a:xfrm>
              <a:off x="7241347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98ED25E-C7BA-4B12-945A-56F203DF758F}"/>
                </a:ext>
              </a:extLst>
            </p:cNvPr>
            <p:cNvCxnSpPr/>
            <p:nvPr/>
          </p:nvCxnSpPr>
          <p:spPr bwMode="auto">
            <a:xfrm>
              <a:off x="724757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D943227-2544-4B3E-A4B7-799CD9A94145}"/>
                </a:ext>
              </a:extLst>
            </p:cNvPr>
            <p:cNvCxnSpPr/>
            <p:nvPr/>
          </p:nvCxnSpPr>
          <p:spPr bwMode="auto">
            <a:xfrm>
              <a:off x="7401480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CA5C44E-08A9-4993-AD1A-D56CC1B57085}"/>
                </a:ext>
              </a:extLst>
            </p:cNvPr>
            <p:cNvCxnSpPr/>
            <p:nvPr/>
          </p:nvCxnSpPr>
          <p:spPr bwMode="auto">
            <a:xfrm>
              <a:off x="7086600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AB15F0B-02A3-4392-9141-F2FB3F1177BA}"/>
                </a:ext>
              </a:extLst>
            </p:cNvPr>
            <p:cNvCxnSpPr/>
            <p:nvPr/>
          </p:nvCxnSpPr>
          <p:spPr bwMode="auto">
            <a:xfrm>
              <a:off x="7549116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A6F7E375-8811-4E6B-8C81-B148138A02C8}"/>
                </a:ext>
              </a:extLst>
            </p:cNvPr>
            <p:cNvCxnSpPr/>
            <p:nvPr/>
          </p:nvCxnSpPr>
          <p:spPr bwMode="auto">
            <a:xfrm>
              <a:off x="7555346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1E980692-9A76-4A66-9D09-926347C21FE6}"/>
                </a:ext>
              </a:extLst>
            </p:cNvPr>
            <p:cNvCxnSpPr/>
            <p:nvPr/>
          </p:nvCxnSpPr>
          <p:spPr bwMode="auto">
            <a:xfrm>
              <a:off x="7709248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6CCEBA5-77EA-4CB7-A04B-BEC558E28215}"/>
                </a:ext>
              </a:extLst>
            </p:cNvPr>
            <p:cNvCxnSpPr/>
            <p:nvPr/>
          </p:nvCxnSpPr>
          <p:spPr bwMode="auto">
            <a:xfrm>
              <a:off x="7394369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8A7831F7-2E06-4DFF-BE3A-EBBCB4C1CC48}"/>
                </a:ext>
              </a:extLst>
            </p:cNvPr>
            <p:cNvCxnSpPr/>
            <p:nvPr/>
          </p:nvCxnSpPr>
          <p:spPr bwMode="auto">
            <a:xfrm>
              <a:off x="7857634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1589033-BFD5-4186-BB30-9E354A7C0BBF}"/>
                </a:ext>
              </a:extLst>
            </p:cNvPr>
            <p:cNvCxnSpPr/>
            <p:nvPr/>
          </p:nvCxnSpPr>
          <p:spPr bwMode="auto">
            <a:xfrm>
              <a:off x="7863864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634FC3D-D530-41F9-BB2E-639FED13D37B}"/>
                </a:ext>
              </a:extLst>
            </p:cNvPr>
            <p:cNvCxnSpPr/>
            <p:nvPr/>
          </p:nvCxnSpPr>
          <p:spPr bwMode="auto">
            <a:xfrm>
              <a:off x="801776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1F4DF305-D130-4112-8419-C8E6ECCF0E01}"/>
                </a:ext>
              </a:extLst>
            </p:cNvPr>
            <p:cNvCxnSpPr/>
            <p:nvPr/>
          </p:nvCxnSpPr>
          <p:spPr bwMode="auto">
            <a:xfrm>
              <a:off x="7702887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FC832139-09E7-44F6-A251-C3882DFA559F}"/>
                </a:ext>
              </a:extLst>
            </p:cNvPr>
            <p:cNvCxnSpPr/>
            <p:nvPr/>
          </p:nvCxnSpPr>
          <p:spPr bwMode="auto">
            <a:xfrm>
              <a:off x="8013940" y="333438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07F9232-E6FE-48F7-B8F0-CC819DB9B4D1}"/>
                </a:ext>
              </a:extLst>
            </p:cNvPr>
            <p:cNvSpPr txBox="1"/>
            <p:nvPr/>
          </p:nvSpPr>
          <p:spPr>
            <a:xfrm>
              <a:off x="71856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F7E166AA-D402-4143-B11A-01F263355D5D}"/>
                </a:ext>
              </a:extLst>
            </p:cNvPr>
            <p:cNvSpPr txBox="1"/>
            <p:nvPr/>
          </p:nvSpPr>
          <p:spPr>
            <a:xfrm>
              <a:off x="73380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54AA0F8D-1BBD-41EE-BF12-D0398B041C36}"/>
                </a:ext>
              </a:extLst>
            </p:cNvPr>
            <p:cNvSpPr txBox="1"/>
            <p:nvPr/>
          </p:nvSpPr>
          <p:spPr>
            <a:xfrm>
              <a:off x="74904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DB4B54B-8522-4135-92E0-03F1836F1C2D}"/>
                </a:ext>
              </a:extLst>
            </p:cNvPr>
            <p:cNvSpPr txBox="1"/>
            <p:nvPr/>
          </p:nvSpPr>
          <p:spPr>
            <a:xfrm>
              <a:off x="76428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F51C7C1-74EA-4D68-8E7B-6ABD57BEC3F8}"/>
                </a:ext>
              </a:extLst>
            </p:cNvPr>
            <p:cNvSpPr txBox="1"/>
            <p:nvPr/>
          </p:nvSpPr>
          <p:spPr>
            <a:xfrm>
              <a:off x="780702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CBFBAF7D-0E6F-4D0C-9222-B70113777F7B}"/>
              </a:ext>
            </a:extLst>
          </p:cNvPr>
          <p:cNvSpPr/>
          <p:nvPr/>
        </p:nvSpPr>
        <p:spPr>
          <a:xfrm>
            <a:off x="7084949" y="3137317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digital signal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FFE9419-6BB8-4B12-B3F6-DC04601C572D}"/>
              </a:ext>
            </a:extLst>
          </p:cNvPr>
          <p:cNvCxnSpPr>
            <a:stCxn id="3" idx="1"/>
            <a:endCxn id="52" idx="3"/>
          </p:cNvCxnSpPr>
          <p:nvPr/>
        </p:nvCxnSpPr>
        <p:spPr bwMode="auto">
          <a:xfrm flipH="1">
            <a:off x="2527764" y="4098425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2" name="Rectangle 51">
            <a:extLst>
              <a:ext uri="{FF2B5EF4-FFF2-40B4-BE49-F238E27FC236}">
                <a16:creationId xmlns:a16="http://schemas.microsoft.com/office/drawing/2014/main" id="{66152599-88AE-4CE4-84AB-8B03105819C9}"/>
              </a:ext>
            </a:extLst>
          </p:cNvPr>
          <p:cNvSpPr/>
          <p:nvPr/>
        </p:nvSpPr>
        <p:spPr bwMode="auto">
          <a:xfrm>
            <a:off x="7751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ce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19EA8721-4582-4BAD-B0A7-83452B6B7871}"/>
              </a:ext>
            </a:extLst>
          </p:cNvPr>
          <p:cNvSpPr/>
          <p:nvPr/>
        </p:nvSpPr>
        <p:spPr>
          <a:xfrm>
            <a:off x="2764069" y="4172637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95EFF8C-E627-4651-99CA-DAA5477920ED}"/>
              </a:ext>
            </a:extLst>
          </p:cNvPr>
          <p:cNvGrpSpPr/>
          <p:nvPr/>
        </p:nvGrpSpPr>
        <p:grpSpPr>
          <a:xfrm>
            <a:off x="2964997" y="3447775"/>
            <a:ext cx="1092470" cy="462078"/>
            <a:chOff x="2539865" y="1519122"/>
            <a:chExt cx="1092470" cy="462078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2C6FBFCF-E0CC-4E63-914D-2B63BC3054E8}"/>
                </a:ext>
              </a:extLst>
            </p:cNvPr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0050390F-EA3E-4CBF-AE2A-A0C02EABFA4E}"/>
                </a:ext>
              </a:extLst>
            </p:cNvPr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E0B226BF-4DE9-4229-87B3-78BD62E74D34}"/>
                </a:ext>
              </a:extLst>
            </p:cNvPr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A6BFC5E4-F836-407E-8313-51B183282B5D}"/>
                </a:ext>
              </a:extLst>
            </p:cNvPr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CE9A617C-7C41-4632-AC4C-048F6103AC25}"/>
                </a:ext>
              </a:extLst>
            </p:cNvPr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06657407-01A3-418A-BD7E-10C98F97ABFD}"/>
                </a:ext>
              </a:extLst>
            </p:cNvPr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8C998544-9B18-4B90-B4E6-69C83BA023A5}"/>
                </a:ext>
              </a:extLst>
            </p:cNvPr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3FF1E295-7E04-4930-9AF7-5571D5BB6EFD}"/>
                </a:ext>
              </a:extLst>
            </p:cNvPr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4A7EEAE-073A-4DD6-911D-324BEB45C5E2}"/>
                </a:ext>
              </a:extLst>
            </p:cNvPr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1F117FE2-3265-452D-A8B2-F718AB28741A}"/>
                </a:ext>
              </a:extLst>
            </p:cNvPr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6ECC9944-DCA2-4F61-BE0D-E6EEA59CF9CD}"/>
                </a:ext>
              </a:extLst>
            </p:cNvPr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220BB65C-4F00-47C9-8F32-7862D8579B06}"/>
                </a:ext>
              </a:extLst>
            </p:cNvPr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A013C302-553C-47E3-ACB2-DF130600D3CD}"/>
                </a:ext>
              </a:extLst>
            </p:cNvPr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D10BCE53-E2EF-4239-A9C2-FFFE1EFCEA8B}"/>
                </a:ext>
              </a:extLst>
            </p:cNvPr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1A596BFC-48B2-48E6-B3D9-AC26DDC377AB}"/>
                </a:ext>
              </a:extLst>
            </p:cNvPr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C93594E2-72CF-41AC-B01C-20B22FD01ED5}"/>
                </a:ext>
              </a:extLst>
            </p:cNvPr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6893C800-4FBE-434F-8C0B-BBE36D6196CA}"/>
                </a:ext>
              </a:extLst>
            </p:cNvPr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466E6C1D-FBE0-41CC-B425-4871CC49E78B}"/>
                </a:ext>
              </a:extLst>
            </p:cNvPr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sp>
        <p:nvSpPr>
          <p:cNvPr id="73" name="Rectangle 72">
            <a:extLst>
              <a:ext uri="{FF2B5EF4-FFF2-40B4-BE49-F238E27FC236}">
                <a16:creationId xmlns:a16="http://schemas.microsoft.com/office/drawing/2014/main" id="{EBF4CEA1-613F-434B-9449-FB94DFFC2EE7}"/>
              </a:ext>
            </a:extLst>
          </p:cNvPr>
          <p:cNvSpPr/>
          <p:nvPr/>
        </p:nvSpPr>
        <p:spPr>
          <a:xfrm>
            <a:off x="5470022" y="2845038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fiber / waveguide</a:t>
            </a: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4DE2EACD-FAEF-4D5A-9EB5-56D963B755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47" t="2169" r="1065" b="2158"/>
          <a:stretch/>
        </p:blipFill>
        <p:spPr>
          <a:xfrm>
            <a:off x="4419600" y="4885346"/>
            <a:ext cx="1928749" cy="1273702"/>
          </a:xfrm>
          <a:prstGeom prst="rect">
            <a:avLst/>
          </a:prstGeom>
        </p:spPr>
      </p:pic>
      <p:sp>
        <p:nvSpPr>
          <p:cNvPr id="75" name="Rectangle 74">
            <a:extLst>
              <a:ext uri="{FF2B5EF4-FFF2-40B4-BE49-F238E27FC236}">
                <a16:creationId xmlns:a16="http://schemas.microsoft.com/office/drawing/2014/main" id="{06BEB537-143D-48F2-B2EC-CEB0ACB215BC}"/>
              </a:ext>
            </a:extLst>
          </p:cNvPr>
          <p:cNvSpPr/>
          <p:nvPr/>
        </p:nvSpPr>
        <p:spPr>
          <a:xfrm>
            <a:off x="1839252" y="5881515"/>
            <a:ext cx="2538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19</a:t>
            </a:r>
            <a:r>
              <a:rPr lang="en-US" sz="1400" dirty="0"/>
              <a:t>, B777 (2011)</a:t>
            </a: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458867E4-59E6-4E26-B3EA-4A6C95689F13}"/>
              </a:ext>
            </a:extLst>
          </p:cNvPr>
          <p:cNvCxnSpPr/>
          <p:nvPr/>
        </p:nvCxnSpPr>
        <p:spPr bwMode="auto">
          <a:xfrm>
            <a:off x="6019800" y="54102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6E7AF160-48F9-4341-B6E7-82616DCC9D86}"/>
              </a:ext>
            </a:extLst>
          </p:cNvPr>
          <p:cNvSpPr txBox="1"/>
          <p:nvPr/>
        </p:nvSpPr>
        <p:spPr>
          <a:xfrm>
            <a:off x="5733675" y="5010090"/>
            <a:ext cx="572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</a:rPr>
              <a:t>Fiber ribbon</a:t>
            </a:r>
          </a:p>
        </p:txBody>
      </p:sp>
    </p:spTree>
    <p:extLst>
      <p:ext uri="{BB962C8B-B14F-4D97-AF65-F5344CB8AC3E}">
        <p14:creationId xmlns:p14="http://schemas.microsoft.com/office/powerpoint/2010/main" val="40972654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high-speed communications</a:t>
            </a:r>
            <a:endParaRPr lang="en-US" kern="0" dirty="0"/>
          </a:p>
        </p:txBody>
      </p:sp>
      <p:pic>
        <p:nvPicPr>
          <p:cNvPr id="9218" name="Picture 2" descr="Integrated silicon photonics for high-volume data center applications">
            <a:extLst>
              <a:ext uri="{FF2B5EF4-FFF2-40B4-BE49-F238E27FC236}">
                <a16:creationId xmlns:a16="http://schemas.microsoft.com/office/drawing/2014/main" id="{4B328302-626E-46E7-A790-8871D36536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746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219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Optical modulators vs. optical switch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BD2E3E-FE6F-4FC3-8D5F-581DA62D46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10844"/>
            <a:ext cx="8229600" cy="4737556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Optical modulator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 device that can be used to manipulate a property of light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ntensity modulator, phase modulator, polarization modulator, spatial light modulator (SLM), etc.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Electro-optic modulator, </a:t>
            </a:r>
            <a:r>
              <a:rPr lang="en-US" dirty="0" err="1"/>
              <a:t>electroabsorption</a:t>
            </a:r>
            <a:r>
              <a:rPr lang="en-US" dirty="0"/>
              <a:t> modulator, acoustic-optic modulator, optomechanical modulator, etc.</a:t>
            </a:r>
          </a:p>
          <a:p>
            <a:pPr>
              <a:spcBef>
                <a:spcPts val="1200"/>
              </a:spcBef>
            </a:pPr>
            <a:r>
              <a:rPr lang="en-US" dirty="0"/>
              <a:t>Optical switch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 device that establishes and releases connections among transmission path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Electro-optic switch, acoustic-optic switch, optomechanical switch, magneto-optic switch, etc.</a:t>
            </a:r>
          </a:p>
        </p:txBody>
      </p:sp>
    </p:spTree>
    <p:extLst>
      <p:ext uri="{BB962C8B-B14F-4D97-AF65-F5344CB8AC3E}">
        <p14:creationId xmlns:p14="http://schemas.microsoft.com/office/powerpoint/2010/main" val="471394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high-speed communications</a:t>
            </a:r>
            <a:endParaRPr lang="en-US" kern="0" dirty="0"/>
          </a:p>
        </p:txBody>
      </p:sp>
      <p:pic>
        <p:nvPicPr>
          <p:cNvPr id="11266" name="Picture 2" descr="Intel Demos Its First 400GbE Silicon Photonics Transceiver, Outlines Design  | Tom's Hardware">
            <a:extLst>
              <a:ext uri="{FF2B5EF4-FFF2-40B4-BE49-F238E27FC236}">
                <a16:creationId xmlns:a16="http://schemas.microsoft.com/office/drawing/2014/main" id="{115439BB-E49F-412E-B8B7-F7041135D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90389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optical spectroscopy</a:t>
            </a:r>
            <a:endParaRPr lang="en-US" kern="0" dirty="0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39E464DD-8B80-4358-ABDC-575E5F515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052" y="3406514"/>
            <a:ext cx="3075928" cy="2980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" name="Rectangle 89">
            <a:extLst>
              <a:ext uri="{FF2B5EF4-FFF2-40B4-BE49-F238E27FC236}">
                <a16:creationId xmlns:a16="http://schemas.microsoft.com/office/drawing/2014/main" id="{3EB12E53-3874-4B96-8951-CEF055282796}"/>
              </a:ext>
            </a:extLst>
          </p:cNvPr>
          <p:cNvSpPr/>
          <p:nvPr/>
        </p:nvSpPr>
        <p:spPr>
          <a:xfrm>
            <a:off x="3070106" y="2037479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1D5D9E55-B1C0-4D2F-91AA-3804B4F41A42}"/>
              </a:ext>
            </a:extLst>
          </p:cNvPr>
          <p:cNvSpPr/>
          <p:nvPr/>
        </p:nvSpPr>
        <p:spPr>
          <a:xfrm rot="19546432">
            <a:off x="2316693" y="2268188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522E711E-ED34-4B7A-BFC3-0AC2F6AE347F}"/>
              </a:ext>
            </a:extLst>
          </p:cNvPr>
          <p:cNvSpPr/>
          <p:nvPr/>
        </p:nvSpPr>
        <p:spPr>
          <a:xfrm rot="2255283">
            <a:off x="2306251" y="2777791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6D6D4EA8-4840-4DDC-98B5-8D8DABA26A60}"/>
              </a:ext>
            </a:extLst>
          </p:cNvPr>
          <p:cNvSpPr/>
          <p:nvPr/>
        </p:nvSpPr>
        <p:spPr>
          <a:xfrm rot="19546432">
            <a:off x="5396199" y="2792386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3738CA15-6556-473D-93C6-5F4AA77A6565}"/>
              </a:ext>
            </a:extLst>
          </p:cNvPr>
          <p:cNvSpPr/>
          <p:nvPr/>
        </p:nvSpPr>
        <p:spPr>
          <a:xfrm rot="2255283">
            <a:off x="5415797" y="2285714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467208ED-F28C-44D4-BC68-ADEB683469CF}"/>
              </a:ext>
            </a:extLst>
          </p:cNvPr>
          <p:cNvSpPr/>
          <p:nvPr/>
        </p:nvSpPr>
        <p:spPr>
          <a:xfrm>
            <a:off x="1921499" y="2529555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767FFA10-4108-495A-83CA-A2E6326CBA0A}"/>
              </a:ext>
            </a:extLst>
          </p:cNvPr>
          <p:cNvSpPr/>
          <p:nvPr/>
        </p:nvSpPr>
        <p:spPr>
          <a:xfrm>
            <a:off x="3041691" y="3021682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5FD02F56-8CD8-46F9-93D5-95885709FC73}"/>
              </a:ext>
            </a:extLst>
          </p:cNvPr>
          <p:cNvSpPr/>
          <p:nvPr/>
        </p:nvSpPr>
        <p:spPr>
          <a:xfrm rot="19546432">
            <a:off x="5396199" y="2785454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23EC41E6-E389-47B5-84DA-3C156418456C}"/>
              </a:ext>
            </a:extLst>
          </p:cNvPr>
          <p:cNvSpPr/>
          <p:nvPr/>
        </p:nvSpPr>
        <p:spPr>
          <a:xfrm>
            <a:off x="6036300" y="2540882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1208A981-19B7-44C4-A994-0DC6F3F7DF11}"/>
              </a:ext>
            </a:extLst>
          </p:cNvPr>
          <p:cNvSpPr/>
          <p:nvPr/>
        </p:nvSpPr>
        <p:spPr>
          <a:xfrm>
            <a:off x="3605548" y="1585036"/>
            <a:ext cx="13698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300"/>
              </a:spcBef>
              <a:buClr>
                <a:srgbClr val="006600"/>
              </a:buClr>
              <a:buSzPct val="100000"/>
            </a:pPr>
            <a:r>
              <a:rPr lang="en-US" sz="1400" b="1" kern="0" dirty="0">
                <a:latin typeface="Arial"/>
              </a:rPr>
              <a:t>Tunable arm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C2922474-7F96-42B7-94FF-38F1D4A2EA0D}"/>
              </a:ext>
            </a:extLst>
          </p:cNvPr>
          <p:cNvSpPr/>
          <p:nvPr/>
        </p:nvSpPr>
        <p:spPr>
          <a:xfrm>
            <a:off x="3533128" y="3257198"/>
            <a:ext cx="1514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300"/>
              </a:spcBef>
              <a:buClr>
                <a:srgbClr val="006600"/>
              </a:buClr>
              <a:buSzPct val="100000"/>
            </a:pPr>
            <a:r>
              <a:rPr lang="en-US" sz="1400" b="1" kern="0" dirty="0">
                <a:latin typeface="Arial"/>
              </a:rPr>
              <a:t>Static arm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F3190E38-D485-43B7-BB99-675DBE228EC4}"/>
              </a:ext>
            </a:extLst>
          </p:cNvPr>
          <p:cNvSpPr/>
          <p:nvPr/>
        </p:nvSpPr>
        <p:spPr>
          <a:xfrm>
            <a:off x="3455506" y="1941639"/>
            <a:ext cx="1683472" cy="39081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Variable delay </a:t>
            </a:r>
            <a:r>
              <a:rPr lang="en-US" sz="1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35F71235-2622-4391-86B7-0E8980AAE0BA}"/>
              </a:ext>
            </a:extLst>
          </p:cNvPr>
          <p:cNvCxnSpPr>
            <a:cxnSpLocks/>
            <a:endCxn id="95" idx="1"/>
          </p:cNvCxnSpPr>
          <p:nvPr/>
        </p:nvCxnSpPr>
        <p:spPr>
          <a:xfrm flipV="1">
            <a:off x="1472394" y="2628993"/>
            <a:ext cx="449105" cy="384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Rectangle 102">
            <a:extLst>
              <a:ext uri="{FF2B5EF4-FFF2-40B4-BE49-F238E27FC236}">
                <a16:creationId xmlns:a16="http://schemas.microsoft.com/office/drawing/2014/main" id="{110EDD20-FB4C-4213-A5FE-0D6E8B04DBBE}"/>
              </a:ext>
            </a:extLst>
          </p:cNvPr>
          <p:cNvSpPr/>
          <p:nvPr/>
        </p:nvSpPr>
        <p:spPr>
          <a:xfrm>
            <a:off x="1297432" y="2172059"/>
            <a:ext cx="7990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300"/>
              </a:spcBef>
              <a:buClr>
                <a:srgbClr val="006600"/>
              </a:buClr>
              <a:buSzPct val="100000"/>
            </a:pPr>
            <a:r>
              <a:rPr lang="en-US" sz="1400" kern="0" dirty="0">
                <a:solidFill>
                  <a:srgbClr val="FF0000"/>
                </a:solidFill>
                <a:latin typeface="Arial"/>
              </a:rPr>
              <a:t>Signal</a:t>
            </a: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100A79FC-C1BF-4282-88B6-3CE77C11B062}"/>
              </a:ext>
            </a:extLst>
          </p:cNvPr>
          <p:cNvSpPr/>
          <p:nvPr/>
        </p:nvSpPr>
        <p:spPr>
          <a:xfrm>
            <a:off x="6656677" y="2433586"/>
            <a:ext cx="1101154" cy="39081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etector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8B2B715D-544B-48BD-A768-62A8E2377CFF}"/>
              </a:ext>
            </a:extLst>
          </p:cNvPr>
          <p:cNvGrpSpPr/>
          <p:nvPr/>
        </p:nvGrpSpPr>
        <p:grpSpPr>
          <a:xfrm>
            <a:off x="4792116" y="3941845"/>
            <a:ext cx="2930538" cy="755043"/>
            <a:chOff x="5452142" y="2673765"/>
            <a:chExt cx="2930538" cy="755043"/>
          </a:xfrm>
        </p:grpSpPr>
        <p:graphicFrame>
          <p:nvGraphicFramePr>
            <p:cNvPr id="106" name="Object 2">
              <a:extLst>
                <a:ext uri="{FF2B5EF4-FFF2-40B4-BE49-F238E27FC236}">
                  <a16:creationId xmlns:a16="http://schemas.microsoft.com/office/drawing/2014/main" id="{C093A5B9-9344-42A5-9648-45789C39F6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633254"/>
                </p:ext>
              </p:extLst>
            </p:nvPr>
          </p:nvGraphicFramePr>
          <p:xfrm>
            <a:off x="7063159" y="2673765"/>
            <a:ext cx="1319521" cy="755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360" imgH="457200" progId="Equation.DSMT4">
                    <p:embed/>
                  </p:oleObj>
                </mc:Choice>
                <mc:Fallback>
                  <p:oleObj name="Equation" r:id="rId4" imgW="774360" imgH="457200" progId="Equation.DSMT4">
                    <p:embed/>
                    <p:pic>
                      <p:nvPicPr>
                        <p:cNvPr id="106" name="Object 2">
                          <a:extLst>
                            <a:ext uri="{FF2B5EF4-FFF2-40B4-BE49-F238E27FC236}">
                              <a16:creationId xmlns:a16="http://schemas.microsoft.com/office/drawing/2014/main" id="{C093A5B9-9344-42A5-9648-45789C39F6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3159" y="2673765"/>
                          <a:ext cx="1319521" cy="7550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B2406A2B-33EE-4E56-ABAA-C763C98D7266}"/>
                </a:ext>
              </a:extLst>
            </p:cNvPr>
            <p:cNvSpPr txBox="1"/>
            <p:nvPr/>
          </p:nvSpPr>
          <p:spPr>
            <a:xfrm>
              <a:off x="5452142" y="2845041"/>
              <a:ext cx="1620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Rayleigh limit:</a:t>
              </a:r>
            </a:p>
          </p:txBody>
        </p:sp>
      </p:grpSp>
      <p:sp>
        <p:nvSpPr>
          <p:cNvPr id="108" name="Rounded Rectangle 14">
            <a:extLst>
              <a:ext uri="{FF2B5EF4-FFF2-40B4-BE49-F238E27FC236}">
                <a16:creationId xmlns:a16="http://schemas.microsoft.com/office/drawing/2014/main" id="{FEFC7CF3-4F4A-47A7-B767-0CCC7E0AC76B}"/>
              </a:ext>
            </a:extLst>
          </p:cNvPr>
          <p:cNvSpPr/>
          <p:nvPr/>
        </p:nvSpPr>
        <p:spPr bwMode="auto">
          <a:xfrm>
            <a:off x="4489408" y="4968639"/>
            <a:ext cx="3535955" cy="127836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kern="0" dirty="0">
                <a:solidFill>
                  <a:srgbClr val="FFFF00"/>
                </a:solidFill>
              </a:rPr>
              <a:t>Linear </a:t>
            </a:r>
            <a:r>
              <a:rPr lang="en-US" altLang="zh-CN" b="1" kern="0" dirty="0">
                <a:solidFill>
                  <a:prstClr val="white"/>
                </a:solidFill>
              </a:rPr>
              <a:t>scaling: resolution scales with optical path length difference</a:t>
            </a:r>
            <a:endParaRPr lang="en-US" altLang="zh-CN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6952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optical spectroscopy</a:t>
            </a:r>
            <a:endParaRPr lang="en-US" kern="0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6D3A4AE2-D7B9-4B53-B0BB-3AF9920743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350" y="1735554"/>
            <a:ext cx="7149133" cy="2281638"/>
          </a:xfrm>
          <a:prstGeom prst="rect">
            <a:avLst/>
          </a:prstGeom>
        </p:spPr>
      </p:pic>
      <p:sp>
        <p:nvSpPr>
          <p:cNvPr id="34" name="Right Arrow 33">
            <a:extLst>
              <a:ext uri="{FF2B5EF4-FFF2-40B4-BE49-F238E27FC236}">
                <a16:creationId xmlns:a16="http://schemas.microsoft.com/office/drawing/2014/main" id="{095298B5-AA88-4DF0-BAF5-3665BBE9A6A9}"/>
              </a:ext>
            </a:extLst>
          </p:cNvPr>
          <p:cNvSpPr/>
          <p:nvPr/>
        </p:nvSpPr>
        <p:spPr>
          <a:xfrm>
            <a:off x="710879" y="2588853"/>
            <a:ext cx="1241088" cy="878934"/>
          </a:xfrm>
          <a:prstGeom prst="rightArrow">
            <a:avLst/>
          </a:prstGeom>
          <a:solidFill>
            <a:srgbClr val="F79646">
              <a:lumMod val="75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input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1C1FA73-F3A2-4213-A550-FE5F80FB1C3C}"/>
              </a:ext>
            </a:extLst>
          </p:cNvPr>
          <p:cNvSpPr/>
          <p:nvPr/>
        </p:nvSpPr>
        <p:spPr>
          <a:xfrm>
            <a:off x="7143750" y="2609220"/>
            <a:ext cx="1281733" cy="8382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etection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76FB6AD-BD67-404F-BC4C-EACD2AC0A56C}"/>
              </a:ext>
            </a:extLst>
          </p:cNvPr>
          <p:cNvSpPr txBox="1"/>
          <p:nvPr/>
        </p:nvSpPr>
        <p:spPr>
          <a:xfrm>
            <a:off x="3370823" y="1473200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8D5E30E-C1F1-448E-881C-84AD17237061}"/>
              </a:ext>
            </a:extLst>
          </p:cNvPr>
          <p:cNvSpPr txBox="1"/>
          <p:nvPr/>
        </p:nvSpPr>
        <p:spPr>
          <a:xfrm>
            <a:off x="3242225" y="3952916"/>
            <a:ext cx="652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2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765CF24-7B5B-4EFC-879E-1F87485F4B7A}"/>
              </a:ext>
            </a:extLst>
          </p:cNvPr>
          <p:cNvSpPr txBox="1"/>
          <p:nvPr/>
        </p:nvSpPr>
        <p:spPr>
          <a:xfrm>
            <a:off x="4577143" y="1473200"/>
            <a:ext cx="659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B7E2605-1453-4CD8-B874-540FF901CDC5}"/>
              </a:ext>
            </a:extLst>
          </p:cNvPr>
          <p:cNvSpPr txBox="1"/>
          <p:nvPr/>
        </p:nvSpPr>
        <p:spPr>
          <a:xfrm>
            <a:off x="4524233" y="3948475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2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3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D698494-1EBE-4B7B-ACE5-1BEA48E8DD58}"/>
              </a:ext>
            </a:extLst>
          </p:cNvPr>
          <p:cNvSpPr txBox="1"/>
          <p:nvPr/>
        </p:nvSpPr>
        <p:spPr>
          <a:xfrm>
            <a:off x="5841894" y="3942529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2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5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4FF0CA5-DAB7-46F8-A6A9-A43FE2038E95}"/>
              </a:ext>
            </a:extLst>
          </p:cNvPr>
          <p:cNvSpPr txBox="1"/>
          <p:nvPr/>
        </p:nvSpPr>
        <p:spPr>
          <a:xfrm>
            <a:off x="5869995" y="1481009"/>
            <a:ext cx="659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4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3A2D2139-910A-4336-A8BA-C8F3348466F3}"/>
              </a:ext>
            </a:extLst>
          </p:cNvPr>
          <p:cNvSpPr/>
          <p:nvPr/>
        </p:nvSpPr>
        <p:spPr>
          <a:xfrm>
            <a:off x="3220450" y="2513205"/>
            <a:ext cx="666218" cy="388643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A715183F-556B-4C20-96D6-8B6C8F624CCE}"/>
              </a:ext>
            </a:extLst>
          </p:cNvPr>
          <p:cNvSpPr/>
          <p:nvPr/>
        </p:nvSpPr>
        <p:spPr>
          <a:xfrm>
            <a:off x="4539472" y="2516456"/>
            <a:ext cx="666218" cy="388643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4" name="Freeform 43">
            <a:extLst>
              <a:ext uri="{FF2B5EF4-FFF2-40B4-BE49-F238E27FC236}">
                <a16:creationId xmlns:a16="http://schemas.microsoft.com/office/drawing/2014/main" id="{131BD23A-7032-4E24-8FEE-52ACAB0E5392}"/>
              </a:ext>
            </a:extLst>
          </p:cNvPr>
          <p:cNvSpPr/>
          <p:nvPr/>
        </p:nvSpPr>
        <p:spPr>
          <a:xfrm>
            <a:off x="5841894" y="2516010"/>
            <a:ext cx="666218" cy="388643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5" name="Freeform 44">
            <a:extLst>
              <a:ext uri="{FF2B5EF4-FFF2-40B4-BE49-F238E27FC236}">
                <a16:creationId xmlns:a16="http://schemas.microsoft.com/office/drawing/2014/main" id="{670A54C0-DC1F-42EA-8332-E1C0D0706CA0}"/>
              </a:ext>
            </a:extLst>
          </p:cNvPr>
          <p:cNvSpPr/>
          <p:nvPr/>
        </p:nvSpPr>
        <p:spPr>
          <a:xfrm flipV="1">
            <a:off x="4524307" y="3155001"/>
            <a:ext cx="666218" cy="361505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6" name="Freeform 45">
            <a:extLst>
              <a:ext uri="{FF2B5EF4-FFF2-40B4-BE49-F238E27FC236}">
                <a16:creationId xmlns:a16="http://schemas.microsoft.com/office/drawing/2014/main" id="{CDA4EF2D-2658-4C86-9AAD-BF0EF29C3AD4}"/>
              </a:ext>
            </a:extLst>
          </p:cNvPr>
          <p:cNvSpPr/>
          <p:nvPr/>
        </p:nvSpPr>
        <p:spPr>
          <a:xfrm flipV="1">
            <a:off x="5844682" y="3157226"/>
            <a:ext cx="666218" cy="361505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7" name="Freeform 46">
            <a:extLst>
              <a:ext uri="{FF2B5EF4-FFF2-40B4-BE49-F238E27FC236}">
                <a16:creationId xmlns:a16="http://schemas.microsoft.com/office/drawing/2014/main" id="{B21B6CD1-D18B-4CE4-8228-6F05D8DD8C55}"/>
              </a:ext>
            </a:extLst>
          </p:cNvPr>
          <p:cNvSpPr/>
          <p:nvPr/>
        </p:nvSpPr>
        <p:spPr>
          <a:xfrm flipV="1">
            <a:off x="3230873" y="3157335"/>
            <a:ext cx="666218" cy="361505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92ED4B1-A932-455E-951A-561AF0EB879C}"/>
              </a:ext>
            </a:extLst>
          </p:cNvPr>
          <p:cNvSpPr/>
          <p:nvPr/>
        </p:nvSpPr>
        <p:spPr>
          <a:xfrm>
            <a:off x="5212900" y="2192754"/>
            <a:ext cx="677272" cy="457200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OWN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5F6D295-7292-4BA8-BDE7-F7BB4713CDC4}"/>
              </a:ext>
            </a:extLst>
          </p:cNvPr>
          <p:cNvSpPr/>
          <p:nvPr/>
        </p:nvSpPr>
        <p:spPr>
          <a:xfrm>
            <a:off x="2611635" y="3335754"/>
            <a:ext cx="677272" cy="457200"/>
          </a:xfrm>
          <a:prstGeom prst="rect">
            <a:avLst/>
          </a:prstGeom>
          <a:solidFill>
            <a:srgbClr val="1F497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UP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CF737AA-BCD2-4342-8D3B-B19C2789E67A}"/>
              </a:ext>
            </a:extLst>
          </p:cNvPr>
          <p:cNvSpPr/>
          <p:nvPr/>
        </p:nvSpPr>
        <p:spPr>
          <a:xfrm>
            <a:off x="2611635" y="2192754"/>
            <a:ext cx="677272" cy="457200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OWN</a:t>
            </a:r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8135137A-8BE2-47C5-8151-31A40D4BF9FB}"/>
              </a:ext>
            </a:extLst>
          </p:cNvPr>
          <p:cNvSpPr/>
          <p:nvPr/>
        </p:nvSpPr>
        <p:spPr>
          <a:xfrm flipV="1">
            <a:off x="3226652" y="1918640"/>
            <a:ext cx="666218" cy="451836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BEB51E9-C42A-42AB-AC76-727E9C5BE09B}"/>
              </a:ext>
            </a:extLst>
          </p:cNvPr>
          <p:cNvSpPr/>
          <p:nvPr/>
        </p:nvSpPr>
        <p:spPr>
          <a:xfrm>
            <a:off x="3877615" y="2192754"/>
            <a:ext cx="677272" cy="457200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OWN</a:t>
            </a:r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ECA40488-72A8-4786-A354-F10EC68B9216}"/>
              </a:ext>
            </a:extLst>
          </p:cNvPr>
          <p:cNvSpPr/>
          <p:nvPr/>
        </p:nvSpPr>
        <p:spPr>
          <a:xfrm>
            <a:off x="4546682" y="3669139"/>
            <a:ext cx="666218" cy="176251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1127556-74FF-4DCF-AA6B-304CAC602FF2}"/>
              </a:ext>
            </a:extLst>
          </p:cNvPr>
          <p:cNvSpPr/>
          <p:nvPr/>
        </p:nvSpPr>
        <p:spPr>
          <a:xfrm>
            <a:off x="3877615" y="3328879"/>
            <a:ext cx="677272" cy="457200"/>
          </a:xfrm>
          <a:prstGeom prst="rect">
            <a:avLst/>
          </a:prstGeom>
          <a:solidFill>
            <a:srgbClr val="1F497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UP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DBBD4306-A02D-4AE0-8553-0663ECA0032E}"/>
              </a:ext>
            </a:extLst>
          </p:cNvPr>
          <p:cNvSpPr/>
          <p:nvPr/>
        </p:nvSpPr>
        <p:spPr>
          <a:xfrm>
            <a:off x="5212900" y="3320398"/>
            <a:ext cx="677272" cy="457200"/>
          </a:xfrm>
          <a:prstGeom prst="rect">
            <a:avLst/>
          </a:prstGeom>
          <a:solidFill>
            <a:srgbClr val="1F497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UP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4D18902A-2D3F-4F52-841D-BB79472EBAB7}"/>
              </a:ext>
            </a:extLst>
          </p:cNvPr>
          <p:cNvSpPr/>
          <p:nvPr/>
        </p:nvSpPr>
        <p:spPr>
          <a:xfrm>
            <a:off x="3874880" y="3327884"/>
            <a:ext cx="677272" cy="457200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OW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6032733-7445-458B-A392-1E68BE786B9A}"/>
              </a:ext>
            </a:extLst>
          </p:cNvPr>
          <p:cNvSpPr/>
          <p:nvPr/>
        </p:nvSpPr>
        <p:spPr>
          <a:xfrm>
            <a:off x="2611635" y="2192754"/>
            <a:ext cx="677272" cy="457200"/>
          </a:xfrm>
          <a:prstGeom prst="rect">
            <a:avLst/>
          </a:prstGeom>
          <a:solidFill>
            <a:srgbClr val="1F497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UP</a:t>
            </a:r>
          </a:p>
        </p:txBody>
      </p:sp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D23A4251-62F8-403F-80CB-73FCCCE41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27101"/>
              </p:ext>
            </p:extLst>
          </p:nvPr>
        </p:nvGraphicFramePr>
        <p:xfrm>
          <a:off x="942427" y="5107753"/>
          <a:ext cx="18097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69800" progId="Equation.DSMT4">
                  <p:embed/>
                </p:oleObj>
              </mc:Choice>
              <mc:Fallback>
                <p:oleObj name="Equation" r:id="rId4" imgW="952200" imgH="469800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D23A4251-62F8-403F-80CB-73FCCCE41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427" y="5107753"/>
                        <a:ext cx="1809750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ounded Rectangle 14">
            <a:extLst>
              <a:ext uri="{FF2B5EF4-FFF2-40B4-BE49-F238E27FC236}">
                <a16:creationId xmlns:a16="http://schemas.microsoft.com/office/drawing/2014/main" id="{B1A5ACA5-D15C-42DD-8A39-C62010E8D275}"/>
              </a:ext>
            </a:extLst>
          </p:cNvPr>
          <p:cNvSpPr/>
          <p:nvPr/>
        </p:nvSpPr>
        <p:spPr bwMode="auto">
          <a:xfrm>
            <a:off x="3498213" y="4575270"/>
            <a:ext cx="4607014" cy="1433780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0" rIns="182880" bIns="73152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sz="2000" b="1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Unique </a:t>
            </a:r>
            <a:r>
              <a:rPr lang="en-US" altLang="zh-CN" sz="2800" b="1" dirty="0">
                <a:solidFill>
                  <a:srgbClr val="FFFF00"/>
                </a:solidFill>
                <a:latin typeface="Calibri"/>
                <a:ea typeface="宋体" panose="02010600030101010101" pitchFamily="2" charset="-122"/>
              </a:rPr>
              <a:t>exponential</a:t>
            </a:r>
            <a:r>
              <a:rPr lang="en-US" altLang="zh-CN" sz="2000" b="1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 scaling enables high performance within a chip-scale platform</a:t>
            </a:r>
          </a:p>
        </p:txBody>
      </p:sp>
      <p:graphicFrame>
        <p:nvGraphicFramePr>
          <p:cNvPr id="60" name="Object 2">
            <a:extLst>
              <a:ext uri="{FF2B5EF4-FFF2-40B4-BE49-F238E27FC236}">
                <a16:creationId xmlns:a16="http://schemas.microsoft.com/office/drawing/2014/main" id="{7AF8FEA5-2657-47C9-8ADA-853452977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31610"/>
              </p:ext>
            </p:extLst>
          </p:nvPr>
        </p:nvGraphicFramePr>
        <p:xfrm>
          <a:off x="1412327" y="4593054"/>
          <a:ext cx="869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60" name="Object 2">
                        <a:extLst>
                          <a:ext uri="{FF2B5EF4-FFF2-40B4-BE49-F238E27FC236}">
                            <a16:creationId xmlns:a16="http://schemas.microsoft.com/office/drawing/2014/main" id="{7AF8FEA5-2657-47C9-8ADA-853452977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327" y="4593054"/>
                        <a:ext cx="869950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89466EF-518B-490F-B445-2B74BA93118D}"/>
              </a:ext>
            </a:extLst>
          </p:cNvPr>
          <p:cNvSpPr/>
          <p:nvPr/>
        </p:nvSpPr>
        <p:spPr>
          <a:xfrm>
            <a:off x="2115588" y="6168398"/>
            <a:ext cx="49128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333333"/>
                </a:solidFill>
              </a:rPr>
              <a:t>IEEE J. Sel. Top. Quantum Electron.</a:t>
            </a:r>
            <a:r>
              <a:rPr lang="en-US" sz="1400" dirty="0">
                <a:solidFill>
                  <a:srgbClr val="333333"/>
                </a:solidFill>
              </a:rPr>
              <a:t> </a:t>
            </a:r>
            <a:r>
              <a:rPr lang="en-US" sz="1400" b="1" dirty="0">
                <a:solidFill>
                  <a:srgbClr val="333333"/>
                </a:solidFill>
              </a:rPr>
              <a:t>23</a:t>
            </a:r>
            <a:r>
              <a:rPr lang="en-US" sz="1400" dirty="0">
                <a:solidFill>
                  <a:srgbClr val="333333"/>
                </a:solidFill>
              </a:rPr>
              <a:t>, 5900110 (2017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6167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4" grpId="0" animBg="1"/>
      <p:bldP spid="45" grpId="0" animBg="1"/>
      <p:bldP spid="45" grpId="1" animBg="1"/>
      <p:bldP spid="46" grpId="0" animBg="1"/>
      <p:bldP spid="47" grpId="0" animBg="1"/>
      <p:bldP spid="48" grpId="0" animBg="1"/>
      <p:bldP spid="49" grpId="0" animBg="1"/>
      <p:bldP spid="50" grpId="0" animBg="1"/>
      <p:bldP spid="50" grpId="1" animBg="1"/>
      <p:bldP spid="51" grpId="0" animBg="1"/>
      <p:bldP spid="52" grpId="0" animBg="1"/>
      <p:bldP spid="53" grpId="0" animBg="1"/>
      <p:bldP spid="54" grpId="0" animBg="1"/>
      <p:bldP spid="54" grpId="1" animBg="1"/>
      <p:bldP spid="55" grpId="0" animBg="1"/>
      <p:bldP spid="56" grpId="0" animBg="1"/>
      <p:bldP spid="5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563CE-2565-4E70-9609-BC30552E1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6744" y="593725"/>
            <a:ext cx="7886700" cy="701675"/>
          </a:xfrm>
        </p:spPr>
        <p:txBody>
          <a:bodyPr/>
          <a:lstStyle/>
          <a:p>
            <a:r>
              <a:rPr lang="en-US" sz="2800" dirty="0"/>
              <a:t>A “plug-and-play” on-chip spectrome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D3375A-ABC9-4A85-818A-22702CEC7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852" y="1597223"/>
            <a:ext cx="7944295" cy="41148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D9347C2-FEE4-4A67-9E31-5A1DF2D71177}"/>
              </a:ext>
            </a:extLst>
          </p:cNvPr>
          <p:cNvSpPr/>
          <p:nvPr/>
        </p:nvSpPr>
        <p:spPr>
          <a:xfrm>
            <a:off x="6115455" y="5864423"/>
            <a:ext cx="2550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1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. Commun.</a:t>
            </a:r>
            <a:r>
              <a:rPr kumimoji="0" lang="fr-FR" sz="1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  <a:r>
              <a:rPr kumimoji="0" lang="fr-FR" sz="14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</a:t>
            </a:r>
            <a:r>
              <a:rPr kumimoji="0" lang="fr-FR" sz="1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4405 (2018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7485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/off</a:t>
            </a:r>
            <a:r>
              <a:rPr lang="en-US" dirty="0"/>
              <a:t> – contrast/extinction ratio of intensity modula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instantaneous optical output power from an intensity modulator at its on / off st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/>
              <a:t> – input optical power into the intensity modula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dirty="0"/>
              <a:t> – insertion lo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free-space wavelength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propagation consta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phase shifter 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number in free spac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dirty="0"/>
              <a:t> – waveguide effective index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waveguide group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 of the active material</a:t>
            </a:r>
            <a:endParaRPr lang="en-US" dirty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 change of the active material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r>
              <a:rPr lang="en-US" dirty="0"/>
              <a:t> – optical phase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r>
              <a:rPr lang="en-US" dirty="0"/>
              <a:t> – phase modulation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confinement factor in the active material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</a:t>
            </a:r>
            <a:r>
              <a:rPr lang="en-US" kern="1200" dirty="0"/>
              <a:t>fraction of electric field energy confined in </a:t>
            </a:r>
            <a:r>
              <a:rPr lang="en-US" dirty="0"/>
              <a:t>the active material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B</a:t>
            </a:r>
            <a:r>
              <a:rPr lang="en-US" dirty="0"/>
              <a:t> – 3-dB bandwidth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dirty="0"/>
              <a:t> – time constant of modulation or switching</a:t>
            </a:r>
          </a:p>
        </p:txBody>
      </p:sp>
    </p:spTree>
    <p:extLst>
      <p:ext uri="{BB962C8B-B14F-4D97-AF65-F5344CB8AC3E}">
        <p14:creationId xmlns:p14="http://schemas.microsoft.com/office/powerpoint/2010/main" val="42748201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dirty="0"/>
              <a:t> – power required to achieve 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 phase shif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dirty="0"/>
              <a:t> – voltage required to achieve 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 phase shift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change of imaginary part of refractive index in the active material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oefficient change of the active material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 gap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energy of conduction / valence band ed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optical channel cou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– number of optical switches</a:t>
            </a:r>
          </a:p>
        </p:txBody>
      </p:sp>
    </p:spTree>
    <p:extLst>
      <p:ext uri="{BB962C8B-B14F-4D97-AF65-F5344CB8AC3E}">
        <p14:creationId xmlns:p14="http://schemas.microsoft.com/office/powerpoint/2010/main" val="4220072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(Intensity) modulator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229600" cy="4951750"/>
          </a:xfrm>
        </p:spPr>
        <p:txBody>
          <a:bodyPr/>
          <a:lstStyle/>
          <a:p>
            <a:pPr>
              <a:spcBef>
                <a:spcPts val="872"/>
              </a:spcBef>
            </a:pPr>
            <a:r>
              <a:rPr lang="en-US" dirty="0"/>
              <a:t>Contrast/extinction ratio:</a:t>
            </a:r>
          </a:p>
          <a:p>
            <a:pPr>
              <a:spcBef>
                <a:spcPts val="872"/>
              </a:spcBef>
            </a:pPr>
            <a:endParaRPr lang="en-US" sz="6000" dirty="0"/>
          </a:p>
          <a:p>
            <a:pPr>
              <a:spcBef>
                <a:spcPts val="872"/>
              </a:spcBef>
            </a:pPr>
            <a:r>
              <a:rPr lang="en-US" dirty="0"/>
              <a:t>Insertion loss (IL):</a:t>
            </a:r>
          </a:p>
          <a:p>
            <a:pPr>
              <a:spcBef>
                <a:spcPts val="872"/>
              </a:spcBef>
            </a:pPr>
            <a:endParaRPr lang="en-US" sz="5400" dirty="0"/>
          </a:p>
          <a:p>
            <a:pPr>
              <a:spcBef>
                <a:spcPts val="872"/>
              </a:spcBef>
            </a:pPr>
            <a:r>
              <a:rPr lang="en-US" dirty="0"/>
              <a:t>Power/energy consumption</a:t>
            </a:r>
          </a:p>
          <a:p>
            <a:pPr>
              <a:spcBef>
                <a:spcPts val="872"/>
              </a:spcBef>
            </a:pPr>
            <a:r>
              <a:rPr lang="en-US" dirty="0"/>
              <a:t>Speed</a:t>
            </a:r>
          </a:p>
          <a:p>
            <a:pPr marL="690563" lvl="1">
              <a:spcBef>
                <a:spcPts val="872"/>
              </a:spcBef>
            </a:pPr>
            <a:r>
              <a:rPr lang="en-US" sz="2200" dirty="0"/>
              <a:t>3-dB bandwidth</a:t>
            </a:r>
          </a:p>
          <a:p>
            <a:pPr marL="690563" lvl="1">
              <a:spcBef>
                <a:spcPts val="872"/>
              </a:spcBef>
            </a:pPr>
            <a:r>
              <a:rPr lang="en-US" sz="2200" dirty="0"/>
              <a:t>Eye diagram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80729"/>
              </p:ext>
            </p:extLst>
          </p:nvPr>
        </p:nvGraphicFramePr>
        <p:xfrm>
          <a:off x="832928" y="2063494"/>
          <a:ext cx="37925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558720" progId="Equation.DSMT4">
                  <p:embed/>
                </p:oleObj>
              </mc:Choice>
              <mc:Fallback>
                <p:oleObj name="Equation" r:id="rId2" imgW="2133360" imgH="558720" progId="Equation.DSMT4">
                  <p:embed/>
                  <p:pic>
                    <p:nvPicPr>
                      <p:cNvPr id="97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28" y="2063494"/>
                        <a:ext cx="3792538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02457"/>
              </p:ext>
            </p:extLst>
          </p:nvPr>
        </p:nvGraphicFramePr>
        <p:xfrm>
          <a:off x="849703" y="3610694"/>
          <a:ext cx="3387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482400" progId="Equation.DSMT4">
                  <p:embed/>
                </p:oleObj>
              </mc:Choice>
              <mc:Fallback>
                <p:oleObj name="Equation" r:id="rId4" imgW="1904760" imgH="482400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03" y="3610694"/>
                        <a:ext cx="33877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V="1">
            <a:off x="5423652" y="3970639"/>
            <a:ext cx="0" cy="1905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5423652" y="5875639"/>
            <a:ext cx="2667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Freeform 11"/>
          <p:cNvSpPr/>
          <p:nvPr/>
        </p:nvSpPr>
        <p:spPr bwMode="auto">
          <a:xfrm>
            <a:off x="5422403" y="4391613"/>
            <a:ext cx="2188564" cy="1484026"/>
          </a:xfrm>
          <a:custGeom>
            <a:avLst/>
            <a:gdLst>
              <a:gd name="connsiteX0" fmla="*/ 0 w 2188564"/>
              <a:gd name="connsiteY0" fmla="*/ 0 h 1484026"/>
              <a:gd name="connsiteX1" fmla="*/ 1633928 w 2188564"/>
              <a:gd name="connsiteY1" fmla="*/ 464695 h 1484026"/>
              <a:gd name="connsiteX2" fmla="*/ 2188564 w 2188564"/>
              <a:gd name="connsiteY2" fmla="*/ 1484026 h 1484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88564" h="1484026">
                <a:moveTo>
                  <a:pt x="0" y="0"/>
                </a:moveTo>
                <a:cubicBezTo>
                  <a:pt x="634583" y="108678"/>
                  <a:pt x="1269167" y="217357"/>
                  <a:pt x="1633928" y="464695"/>
                </a:cubicBezTo>
                <a:cubicBezTo>
                  <a:pt x="1998689" y="712033"/>
                  <a:pt x="2093626" y="1098029"/>
                  <a:pt x="2188564" y="1484026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89549" y="4789277"/>
            <a:ext cx="1697902" cy="369332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/>
              <a:t>Extinction ratio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32462" y="5951839"/>
            <a:ext cx="2890535" cy="369332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dirty="0"/>
              <a:t>Modulation frequency (Hz)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5423652" y="4885039"/>
            <a:ext cx="2362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5423652" y="4397859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714712" y="4394311"/>
            <a:ext cx="0" cy="5029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5709968" y="4442829"/>
            <a:ext cx="851515" cy="369332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.5 dB</a:t>
            </a: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7100052" y="4351639"/>
            <a:ext cx="0" cy="1524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Rectangle 24"/>
          <p:cNvSpPr/>
          <p:nvPr/>
        </p:nvSpPr>
        <p:spPr>
          <a:xfrm>
            <a:off x="6217466" y="3949243"/>
            <a:ext cx="1774845" cy="369332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3-dB bandwidt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DD29B59-AB80-4BE8-8F4F-9B734E0BE8CE}"/>
              </a:ext>
            </a:extLst>
          </p:cNvPr>
          <p:cNvCxnSpPr>
            <a:cxnSpLocks/>
          </p:cNvCxnSpPr>
          <p:nvPr/>
        </p:nvCxnSpPr>
        <p:spPr bwMode="auto">
          <a:xfrm flipV="1">
            <a:off x="5405472" y="1671070"/>
            <a:ext cx="0" cy="16647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413F63C-738B-4726-98B5-33F30A3FB9D9}"/>
              </a:ext>
            </a:extLst>
          </p:cNvPr>
          <p:cNvCxnSpPr/>
          <p:nvPr/>
        </p:nvCxnSpPr>
        <p:spPr bwMode="auto">
          <a:xfrm>
            <a:off x="5405472" y="3335802"/>
            <a:ext cx="2667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ABDC2B5C-FCF1-4E40-99CB-5B78EF9A6770}"/>
              </a:ext>
            </a:extLst>
          </p:cNvPr>
          <p:cNvSpPr/>
          <p:nvPr/>
        </p:nvSpPr>
        <p:spPr>
          <a:xfrm>
            <a:off x="4072592" y="2351567"/>
            <a:ext cx="2095445" cy="369332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/>
              <a:t>Light intensity (dB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3E9B0F8-5227-41B4-8004-F53102950A0E}"/>
              </a:ext>
            </a:extLst>
          </p:cNvPr>
          <p:cNvSpPr/>
          <p:nvPr/>
        </p:nvSpPr>
        <p:spPr>
          <a:xfrm>
            <a:off x="7341324" y="3396748"/>
            <a:ext cx="817275" cy="369332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dirty="0"/>
              <a:t>Tim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DA3B2EF-9B9F-4F4E-BDBC-B3C90DDA6505}"/>
              </a:ext>
            </a:extLst>
          </p:cNvPr>
          <p:cNvCxnSpPr/>
          <p:nvPr/>
        </p:nvCxnSpPr>
        <p:spPr bwMode="auto">
          <a:xfrm>
            <a:off x="5422403" y="2288736"/>
            <a:ext cx="38224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E6B9361-17E2-43C5-A42A-8BFE322783FD}"/>
              </a:ext>
            </a:extLst>
          </p:cNvPr>
          <p:cNvCxnSpPr>
            <a:cxnSpLocks/>
          </p:cNvCxnSpPr>
          <p:nvPr/>
        </p:nvCxnSpPr>
        <p:spPr bwMode="auto">
          <a:xfrm flipV="1">
            <a:off x="5804652" y="2288736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3A17C37-A025-47D8-9195-643785BCE50B}"/>
              </a:ext>
            </a:extLst>
          </p:cNvPr>
          <p:cNvCxnSpPr>
            <a:cxnSpLocks/>
          </p:cNvCxnSpPr>
          <p:nvPr/>
        </p:nvCxnSpPr>
        <p:spPr bwMode="auto">
          <a:xfrm flipH="1">
            <a:off x="5804652" y="2966641"/>
            <a:ext cx="382250" cy="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953A43D-E585-41AC-B43A-5BDFD8263A13}"/>
              </a:ext>
            </a:extLst>
          </p:cNvPr>
          <p:cNvCxnSpPr>
            <a:cxnSpLocks/>
          </p:cNvCxnSpPr>
          <p:nvPr/>
        </p:nvCxnSpPr>
        <p:spPr bwMode="auto">
          <a:xfrm flipV="1">
            <a:off x="6195132" y="2295314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AB477BE-A36C-4818-9447-921CE4BB6BCA}"/>
              </a:ext>
            </a:extLst>
          </p:cNvPr>
          <p:cNvCxnSpPr/>
          <p:nvPr/>
        </p:nvCxnSpPr>
        <p:spPr bwMode="auto">
          <a:xfrm>
            <a:off x="6202804" y="2286451"/>
            <a:ext cx="38224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54ABE8A-F79C-4FF5-B977-3670B2633F32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053" y="2286451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F02C3BA-2D4B-4F1B-A297-D5049AEC1DA8}"/>
              </a:ext>
            </a:extLst>
          </p:cNvPr>
          <p:cNvCxnSpPr>
            <a:cxnSpLocks/>
          </p:cNvCxnSpPr>
          <p:nvPr/>
        </p:nvCxnSpPr>
        <p:spPr bwMode="auto">
          <a:xfrm flipH="1">
            <a:off x="6585053" y="2964356"/>
            <a:ext cx="382250" cy="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5D541F22-D632-4D84-AA97-CD911F6F60E2}"/>
              </a:ext>
            </a:extLst>
          </p:cNvPr>
          <p:cNvCxnSpPr>
            <a:cxnSpLocks/>
          </p:cNvCxnSpPr>
          <p:nvPr/>
        </p:nvCxnSpPr>
        <p:spPr bwMode="auto">
          <a:xfrm flipV="1">
            <a:off x="6975533" y="2293029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2240F1D-AD16-490A-A9DC-6FDD7847C96A}"/>
              </a:ext>
            </a:extLst>
          </p:cNvPr>
          <p:cNvCxnSpPr/>
          <p:nvPr/>
        </p:nvCxnSpPr>
        <p:spPr bwMode="auto">
          <a:xfrm>
            <a:off x="6977166" y="2286372"/>
            <a:ext cx="38224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91A18427-E3CF-4A35-803A-2AC0BFB31841}"/>
              </a:ext>
            </a:extLst>
          </p:cNvPr>
          <p:cNvCxnSpPr>
            <a:cxnSpLocks/>
          </p:cNvCxnSpPr>
          <p:nvPr/>
        </p:nvCxnSpPr>
        <p:spPr bwMode="auto">
          <a:xfrm flipV="1">
            <a:off x="7359415" y="2286372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C2BBFF9A-CF5C-46BE-A535-90F91EEDFE6B}"/>
              </a:ext>
            </a:extLst>
          </p:cNvPr>
          <p:cNvCxnSpPr>
            <a:cxnSpLocks/>
          </p:cNvCxnSpPr>
          <p:nvPr/>
        </p:nvCxnSpPr>
        <p:spPr bwMode="auto">
          <a:xfrm flipH="1">
            <a:off x="7359415" y="2957169"/>
            <a:ext cx="251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15B62D2-E75F-459E-9B84-3279773032BA}"/>
              </a:ext>
            </a:extLst>
          </p:cNvPr>
          <p:cNvCxnSpPr>
            <a:cxnSpLocks/>
          </p:cNvCxnSpPr>
          <p:nvPr/>
        </p:nvCxnSpPr>
        <p:spPr bwMode="auto">
          <a:xfrm>
            <a:off x="5405472" y="1920895"/>
            <a:ext cx="23803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F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D9534DD-D586-4072-8DF6-6FF2DBF84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65094"/>
              </p:ext>
            </p:extLst>
          </p:nvPr>
        </p:nvGraphicFramePr>
        <p:xfrm>
          <a:off x="7824214" y="1727826"/>
          <a:ext cx="317373" cy="38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D9534DD-D586-4072-8DF6-6FF2DBF84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4214" y="1727826"/>
                        <a:ext cx="317373" cy="38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55500D8-9147-460E-8E94-015BEC37C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24946"/>
              </p:ext>
            </p:extLst>
          </p:nvPr>
        </p:nvGraphicFramePr>
        <p:xfrm>
          <a:off x="7640909" y="2096958"/>
          <a:ext cx="967868" cy="43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A55500D8-9147-460E-8E94-015BEC37C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40909" y="2096958"/>
                        <a:ext cx="967868" cy="43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75D2F37-AD3F-40F7-8AFC-B893D36EF668}"/>
              </a:ext>
            </a:extLst>
          </p:cNvPr>
          <p:cNvCxnSpPr>
            <a:cxnSpLocks/>
          </p:cNvCxnSpPr>
          <p:nvPr/>
        </p:nvCxnSpPr>
        <p:spPr bwMode="auto">
          <a:xfrm>
            <a:off x="5804652" y="2286451"/>
            <a:ext cx="184685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81C00341-F354-45C9-A15A-42AB26399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984792"/>
              </p:ext>
            </p:extLst>
          </p:nvPr>
        </p:nvGraphicFramePr>
        <p:xfrm>
          <a:off x="7625533" y="2748844"/>
          <a:ext cx="980736" cy="45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79360" progId="Equation.DSMT4">
                  <p:embed/>
                </p:oleObj>
              </mc:Choice>
              <mc:Fallback>
                <p:oleObj name="Equation" r:id="rId10" imgW="596880" imgH="27936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81C00341-F354-45C9-A15A-42AB26399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5533" y="2748844"/>
                        <a:ext cx="980736" cy="459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Eye diagram</a:t>
            </a:r>
          </a:p>
        </p:txBody>
      </p:sp>
      <p:pic>
        <p:nvPicPr>
          <p:cNvPr id="27650" name="Picture 2" descr="Interpreting an eye diagram">
            <a:extLst>
              <a:ext uri="{FF2B5EF4-FFF2-40B4-BE49-F238E27FC236}">
                <a16:creationId xmlns:a16="http://schemas.microsoft.com/office/drawing/2014/main" id="{A8B2C4E9-C9C8-4ABD-AE48-D5EFA077ED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017" y="1447800"/>
            <a:ext cx="4105096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9315DF-6620-41E7-8874-36692344DB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712" y="1663244"/>
            <a:ext cx="3646512" cy="29718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2A8753-A184-4BC3-A6CC-52CD7604F0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849" y="4782870"/>
            <a:ext cx="7942301" cy="141531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03CF7C6A-A910-4F81-9DDA-2A94CF02CC42}"/>
              </a:ext>
            </a:extLst>
          </p:cNvPr>
          <p:cNvSpPr/>
          <p:nvPr/>
        </p:nvSpPr>
        <p:spPr>
          <a:xfrm>
            <a:off x="6115734" y="6214420"/>
            <a:ext cx="2531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1</a:t>
            </a:r>
            <a:r>
              <a:rPr lang="en-US" sz="1400" dirty="0">
                <a:solidFill>
                  <a:srgbClr val="222222"/>
                </a:solidFill>
              </a:rPr>
              <a:t>, 9722 (2013)</a:t>
            </a:r>
            <a:endParaRPr lang="en-US" sz="14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3F5295D-FF4B-49BC-9119-BC8296FA3531}"/>
              </a:ext>
            </a:extLst>
          </p:cNvPr>
          <p:cNvSpPr/>
          <p:nvPr/>
        </p:nvSpPr>
        <p:spPr>
          <a:xfrm>
            <a:off x="4724400" y="3758569"/>
            <a:ext cx="3316783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1200" dirty="0">
                <a:hlinkClick r:id="rId5"/>
              </a:rPr>
              <a:t>www.edn.com/eye-diagram-basics-reading-and-applying-eye-diagrams/</a:t>
            </a:r>
            <a:r>
              <a:rPr lang="en-US" sz="1200" dirty="0"/>
              <a:t>;</a:t>
            </a:r>
          </a:p>
          <a:p>
            <a:pPr algn="ctr">
              <a:spcBef>
                <a:spcPts val="600"/>
              </a:spcBef>
            </a:pPr>
            <a:r>
              <a:rPr lang="en-US" sz="1200" dirty="0">
                <a:hlinkClick r:id="rId6"/>
              </a:rPr>
              <a:t>DOI:10.1002/978111926442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58425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Optical switch metr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4331766" cy="4723150"/>
          </a:xfrm>
        </p:spPr>
        <p:txBody>
          <a:bodyPr/>
          <a:lstStyle/>
          <a:p>
            <a:pPr>
              <a:spcBef>
                <a:spcPts val="872"/>
              </a:spcBef>
            </a:pPr>
            <a:r>
              <a:rPr lang="en-US" dirty="0"/>
              <a:t>Insertion loss (IL):</a:t>
            </a:r>
          </a:p>
          <a:p>
            <a:pPr>
              <a:spcBef>
                <a:spcPts val="872"/>
              </a:spcBef>
            </a:pPr>
            <a:endParaRPr lang="en-US" sz="5400" dirty="0"/>
          </a:p>
          <a:p>
            <a:pPr>
              <a:spcBef>
                <a:spcPts val="872"/>
              </a:spcBef>
            </a:pPr>
            <a:r>
              <a:rPr lang="en-US" dirty="0"/>
              <a:t>Crosstalk</a:t>
            </a:r>
            <a:endParaRPr lang="en-US" sz="4800" dirty="0"/>
          </a:p>
          <a:p>
            <a:pPr lvl="1">
              <a:spcBef>
                <a:spcPts val="872"/>
              </a:spcBef>
            </a:pPr>
            <a:r>
              <a:rPr lang="en-US" dirty="0"/>
              <a:t>Ratio of transmitted power from the target output port over the maximum leaked power from a “non-target” port</a:t>
            </a:r>
          </a:p>
          <a:p>
            <a:pPr>
              <a:spcBef>
                <a:spcPts val="872"/>
              </a:spcBef>
            </a:pPr>
            <a:r>
              <a:rPr lang="en-US" dirty="0"/>
              <a:t>Power/energy consumption</a:t>
            </a:r>
          </a:p>
          <a:p>
            <a:pPr>
              <a:spcBef>
                <a:spcPts val="872"/>
              </a:spcBef>
            </a:pPr>
            <a:r>
              <a:rPr lang="en-US" dirty="0"/>
              <a:t>Speed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BC6A4F3-0D85-4A20-97F8-E58C4D2A1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6826" y="923391"/>
            <a:ext cx="2819565" cy="2610918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39949E6C-3409-49EC-AFF0-DD184A2F1378}"/>
              </a:ext>
            </a:extLst>
          </p:cNvPr>
          <p:cNvSpPr/>
          <p:nvPr/>
        </p:nvSpPr>
        <p:spPr bwMode="auto">
          <a:xfrm>
            <a:off x="5943600" y="838200"/>
            <a:ext cx="2026015" cy="27813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×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switch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0006325-992F-4EEA-B568-6941BAF8F870}"/>
              </a:ext>
            </a:extLst>
          </p:cNvPr>
          <p:cNvSpPr txBox="1"/>
          <p:nvPr/>
        </p:nvSpPr>
        <p:spPr>
          <a:xfrm rot="16200000">
            <a:off x="4515127" y="2046297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m</a:t>
            </a:r>
            <a:r>
              <a:rPr lang="en-US" dirty="0"/>
              <a:t> input ports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F147AB9-EA68-46FA-84D9-1E8674C38293}"/>
              </a:ext>
            </a:extLst>
          </p:cNvPr>
          <p:cNvSpPr txBox="1"/>
          <p:nvPr/>
        </p:nvSpPr>
        <p:spPr>
          <a:xfrm rot="16200000">
            <a:off x="7753400" y="2044184"/>
            <a:ext cx="159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n</a:t>
            </a:r>
            <a:r>
              <a:rPr lang="en-US" dirty="0"/>
              <a:t> output ports</a:t>
            </a:r>
          </a:p>
        </p:txBody>
      </p:sp>
      <p:graphicFrame>
        <p:nvGraphicFramePr>
          <p:cNvPr id="47" name="Object 4">
            <a:extLst>
              <a:ext uri="{FF2B5EF4-FFF2-40B4-BE49-F238E27FC236}">
                <a16:creationId xmlns:a16="http://schemas.microsoft.com/office/drawing/2014/main" id="{8DE6CF73-FAE9-489D-BF40-DE1B289F5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84592"/>
              </p:ext>
            </p:extLst>
          </p:nvPr>
        </p:nvGraphicFramePr>
        <p:xfrm>
          <a:off x="842601" y="2099952"/>
          <a:ext cx="28463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47" name="Object 4">
                        <a:extLst>
                          <a:ext uri="{FF2B5EF4-FFF2-40B4-BE49-F238E27FC236}">
                            <a16:creationId xmlns:a16="http://schemas.microsoft.com/office/drawing/2014/main" id="{8DE6CF73-FAE9-489D-BF40-DE1B289F5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01" y="2099952"/>
                        <a:ext cx="284638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>
            <a:extLst>
              <a:ext uri="{FF2B5EF4-FFF2-40B4-BE49-F238E27FC236}">
                <a16:creationId xmlns:a16="http://schemas.microsoft.com/office/drawing/2014/main" id="{D9FF00AC-D707-4F48-BD38-430AF198CEB0}"/>
              </a:ext>
            </a:extLst>
          </p:cNvPr>
          <p:cNvSpPr/>
          <p:nvPr/>
        </p:nvSpPr>
        <p:spPr bwMode="auto">
          <a:xfrm>
            <a:off x="5941407" y="4070701"/>
            <a:ext cx="2026015" cy="91798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2 × 2 switch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F7EE533-32CE-41E4-AF64-8D1C6CE09A49}"/>
              </a:ext>
            </a:extLst>
          </p:cNvPr>
          <p:cNvCxnSpPr/>
          <p:nvPr/>
        </p:nvCxnSpPr>
        <p:spPr bwMode="auto">
          <a:xfrm>
            <a:off x="5544633" y="4302881"/>
            <a:ext cx="39677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CC0621CE-6F41-4C95-A9A2-C78B02D71B4F}"/>
              </a:ext>
            </a:extLst>
          </p:cNvPr>
          <p:cNvCxnSpPr/>
          <p:nvPr/>
        </p:nvCxnSpPr>
        <p:spPr bwMode="auto">
          <a:xfrm>
            <a:off x="5544633" y="4799553"/>
            <a:ext cx="39677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6FD1822-6440-474B-B4D1-8B7E5D18F3E3}"/>
              </a:ext>
            </a:extLst>
          </p:cNvPr>
          <p:cNvCxnSpPr/>
          <p:nvPr/>
        </p:nvCxnSpPr>
        <p:spPr bwMode="auto">
          <a:xfrm>
            <a:off x="7967422" y="4295756"/>
            <a:ext cx="39677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22F064C-A822-4E10-AF5D-2E1297D3AB85}"/>
              </a:ext>
            </a:extLst>
          </p:cNvPr>
          <p:cNvCxnSpPr/>
          <p:nvPr/>
        </p:nvCxnSpPr>
        <p:spPr bwMode="auto">
          <a:xfrm>
            <a:off x="7967422" y="4792428"/>
            <a:ext cx="39677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7285" name="Group 97284">
            <a:extLst>
              <a:ext uri="{FF2B5EF4-FFF2-40B4-BE49-F238E27FC236}">
                <a16:creationId xmlns:a16="http://schemas.microsoft.com/office/drawing/2014/main" id="{5AA0C4AB-E1B9-40A4-ABB8-434A92F95107}"/>
              </a:ext>
            </a:extLst>
          </p:cNvPr>
          <p:cNvGrpSpPr/>
          <p:nvPr/>
        </p:nvGrpSpPr>
        <p:grpSpPr>
          <a:xfrm>
            <a:off x="5941406" y="4076183"/>
            <a:ext cx="2026015" cy="917980"/>
            <a:chOff x="5941406" y="4076183"/>
            <a:chExt cx="2026015" cy="917980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4A138855-ED13-4182-B919-531E0ED24427}"/>
                </a:ext>
              </a:extLst>
            </p:cNvPr>
            <p:cNvSpPr/>
            <p:nvPr/>
          </p:nvSpPr>
          <p:spPr bwMode="auto">
            <a:xfrm>
              <a:off x="5941406" y="4076183"/>
              <a:ext cx="2026015" cy="91798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chemeClr val="tx1"/>
                  </a:solidFill>
                  <a:latin typeface="Arial" charset="0"/>
                </a:rPr>
                <a:t>Bar state</a:t>
              </a:r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56C8BE36-25D3-47A4-B8AA-E8347CFEA08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41406" y="4295756"/>
              <a:ext cx="2026015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A9C19DBF-8F73-4613-9893-55D11B08EB3D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41406" y="4802294"/>
              <a:ext cx="2026015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7286" name="Group 97285">
            <a:extLst>
              <a:ext uri="{FF2B5EF4-FFF2-40B4-BE49-F238E27FC236}">
                <a16:creationId xmlns:a16="http://schemas.microsoft.com/office/drawing/2014/main" id="{91ACF64B-5DC3-4E01-A7E4-0A5E56AD0F47}"/>
              </a:ext>
            </a:extLst>
          </p:cNvPr>
          <p:cNvGrpSpPr/>
          <p:nvPr/>
        </p:nvGrpSpPr>
        <p:grpSpPr>
          <a:xfrm>
            <a:off x="5544633" y="5356734"/>
            <a:ext cx="2819563" cy="917980"/>
            <a:chOff x="5544633" y="5356734"/>
            <a:chExt cx="2819563" cy="917980"/>
          </a:xfrm>
        </p:grpSpPr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7AB24C69-6C1E-4768-A1C0-BFD102529F12}"/>
                </a:ext>
              </a:extLst>
            </p:cNvPr>
            <p:cNvSpPr/>
            <p:nvPr/>
          </p:nvSpPr>
          <p:spPr bwMode="auto">
            <a:xfrm>
              <a:off x="5941407" y="5356734"/>
              <a:ext cx="2026015" cy="91798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chemeClr val="tx1"/>
                </a:solidFill>
                <a:latin typeface="Arial" charset="0"/>
              </a:endParaRPr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29F863A2-09F9-4F19-862B-BC463F6CA2D3}"/>
                </a:ext>
              </a:extLst>
            </p:cNvPr>
            <p:cNvCxnSpPr/>
            <p:nvPr/>
          </p:nvCxnSpPr>
          <p:spPr bwMode="auto">
            <a:xfrm>
              <a:off x="5544633" y="5588914"/>
              <a:ext cx="39677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FBEC207A-F4BB-4C71-89C4-4C90592B09BB}"/>
                </a:ext>
              </a:extLst>
            </p:cNvPr>
            <p:cNvCxnSpPr/>
            <p:nvPr/>
          </p:nvCxnSpPr>
          <p:spPr bwMode="auto">
            <a:xfrm>
              <a:off x="5544633" y="6085586"/>
              <a:ext cx="39677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FC00FF1E-E0F4-4453-9459-2A5E5E02917C}"/>
                </a:ext>
              </a:extLst>
            </p:cNvPr>
            <p:cNvCxnSpPr/>
            <p:nvPr/>
          </p:nvCxnSpPr>
          <p:spPr bwMode="auto">
            <a:xfrm>
              <a:off x="7967422" y="5581789"/>
              <a:ext cx="39677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182F8F22-563A-4D20-8CD7-02947CF184FD}"/>
                </a:ext>
              </a:extLst>
            </p:cNvPr>
            <p:cNvCxnSpPr/>
            <p:nvPr/>
          </p:nvCxnSpPr>
          <p:spPr bwMode="auto">
            <a:xfrm>
              <a:off x="7967422" y="6078461"/>
              <a:ext cx="39677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72999E08-02EA-474D-A02A-A479650D2525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941407" y="5581790"/>
              <a:ext cx="2026014" cy="49393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14610118-71FA-4E56-920A-0C688597675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41407" y="5594396"/>
              <a:ext cx="2026014" cy="4939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7280" name="Rectangle 97279">
              <a:extLst>
                <a:ext uri="{FF2B5EF4-FFF2-40B4-BE49-F238E27FC236}">
                  <a16:creationId xmlns:a16="http://schemas.microsoft.com/office/drawing/2014/main" id="{83C072E0-E7CC-4FCA-A8C6-0E524A49FE82}"/>
                </a:ext>
              </a:extLst>
            </p:cNvPr>
            <p:cNvSpPr/>
            <p:nvPr/>
          </p:nvSpPr>
          <p:spPr>
            <a:xfrm>
              <a:off x="6214467" y="5628700"/>
              <a:ext cx="147989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latin typeface="Arial" charset="0"/>
                </a:rPr>
                <a:t>Cross st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527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phase shifter/modulato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09582F2-D4F6-4988-9CBC-AFD3EEB3C580}"/>
              </a:ext>
            </a:extLst>
          </p:cNvPr>
          <p:cNvSpPr/>
          <p:nvPr/>
        </p:nvSpPr>
        <p:spPr bwMode="auto">
          <a:xfrm>
            <a:off x="2628451" y="2049676"/>
            <a:ext cx="3892219" cy="99131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CDFDE32-9447-4E3A-9075-864703E372A7}"/>
              </a:ext>
            </a:extLst>
          </p:cNvPr>
          <p:cNvSpPr/>
          <p:nvPr/>
        </p:nvSpPr>
        <p:spPr bwMode="auto">
          <a:xfrm>
            <a:off x="2623329" y="2278276"/>
            <a:ext cx="3895960" cy="53276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fractive index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6" name="Picture 25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4DB75DD0-B151-4646-B75E-BB415423988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620792" y="1993232"/>
            <a:ext cx="1409194" cy="1102848"/>
          </a:xfrm>
          <a:prstGeom prst="rect">
            <a:avLst/>
          </a:prstGeom>
        </p:spPr>
      </p:pic>
      <p:sp>
        <p:nvSpPr>
          <p:cNvPr id="27" name="Arrow: Right 26">
            <a:extLst>
              <a:ext uri="{FF2B5EF4-FFF2-40B4-BE49-F238E27FC236}">
                <a16:creationId xmlns:a16="http://schemas.microsoft.com/office/drawing/2014/main" id="{C53C6942-5CB1-459E-9F93-D16D408A2A17}"/>
              </a:ext>
            </a:extLst>
          </p:cNvPr>
          <p:cNvSpPr/>
          <p:nvPr/>
        </p:nvSpPr>
        <p:spPr bwMode="auto">
          <a:xfrm>
            <a:off x="2186592" y="2354476"/>
            <a:ext cx="304800" cy="380360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1001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90AD546C-4D69-432A-81D8-B1AC7BA635A9}"/>
              </a:ext>
            </a:extLst>
          </p:cNvPr>
          <p:cNvSpPr/>
          <p:nvPr/>
        </p:nvSpPr>
        <p:spPr bwMode="auto">
          <a:xfrm>
            <a:off x="6651226" y="2354476"/>
            <a:ext cx="304800" cy="380360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1001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pic>
        <p:nvPicPr>
          <p:cNvPr id="47" name="Picture 46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0E37D5EB-AB9B-4D23-B8D6-F6F656733C8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7086582" y="1993232"/>
            <a:ext cx="1409194" cy="110284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AD1939-3F19-4B6A-A9F7-D731C7D44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86725"/>
              </p:ext>
            </p:extLst>
          </p:nvPr>
        </p:nvGraphicFramePr>
        <p:xfrm>
          <a:off x="1809460" y="1476024"/>
          <a:ext cx="442912" cy="40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AD1939-3F19-4B6A-A9F7-D731C7D44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460" y="1476024"/>
                        <a:ext cx="442912" cy="408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0B4B688-8044-45B9-9930-C033D9002B1B}"/>
              </a:ext>
            </a:extLst>
          </p:cNvPr>
          <p:cNvSpPr txBox="1"/>
          <p:nvPr/>
        </p:nvSpPr>
        <p:spPr>
          <a:xfrm>
            <a:off x="408774" y="1473712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put mode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2F01F18-8FE7-4541-AA0D-1E1257DCA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12298"/>
              </p:ext>
            </p:extLst>
          </p:nvPr>
        </p:nvGraphicFramePr>
        <p:xfrm>
          <a:off x="7676466" y="1371600"/>
          <a:ext cx="12271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2F01F18-8FE7-4541-AA0D-1E1257DCA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6466" y="1371600"/>
                        <a:ext cx="122713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5CD379EF-D40D-4A02-BA93-DA3865F349D1}"/>
              </a:ext>
            </a:extLst>
          </p:cNvPr>
          <p:cNvSpPr txBox="1"/>
          <p:nvPr/>
        </p:nvSpPr>
        <p:spPr>
          <a:xfrm>
            <a:off x="6756304" y="1476691"/>
            <a:ext cx="95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Outpu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776C67C-B908-4DE5-A6F8-BA0D1E5CD440}"/>
              </a:ext>
            </a:extLst>
          </p:cNvPr>
          <p:cNvSpPr txBox="1"/>
          <p:nvPr/>
        </p:nvSpPr>
        <p:spPr>
          <a:xfrm>
            <a:off x="1994356" y="3141197"/>
            <a:ext cx="3235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Unmodulated phase delay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C58604C-EF54-4DA0-9EFD-3444B679A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64594"/>
              </p:ext>
            </p:extLst>
          </p:nvPr>
        </p:nvGraphicFramePr>
        <p:xfrm>
          <a:off x="5162126" y="3151188"/>
          <a:ext cx="1979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241200" progId="Equation.DSMT4">
                  <p:embed/>
                </p:oleObj>
              </mc:Choice>
              <mc:Fallback>
                <p:oleObj name="Equation" r:id="rId7" imgW="10411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C58604C-EF54-4DA0-9EFD-3444B679A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2126" y="3151188"/>
                        <a:ext cx="19796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6F050FF-32EC-44B8-9375-7EC858BF05AC}"/>
              </a:ext>
            </a:extLst>
          </p:cNvPr>
          <p:cNvCxnSpPr>
            <a:cxnSpLocks/>
          </p:cNvCxnSpPr>
          <p:nvPr/>
        </p:nvCxnSpPr>
        <p:spPr bwMode="auto">
          <a:xfrm>
            <a:off x="2623329" y="2811036"/>
            <a:ext cx="38959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05CADE9-E4B0-4361-BAF0-EE9A0DA25FC3}"/>
              </a:ext>
            </a:extLst>
          </p:cNvPr>
          <p:cNvCxnSpPr>
            <a:cxnSpLocks/>
          </p:cNvCxnSpPr>
          <p:nvPr/>
        </p:nvCxnSpPr>
        <p:spPr bwMode="auto">
          <a:xfrm>
            <a:off x="2623329" y="2278276"/>
            <a:ext cx="38959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6A4DE505-1F9B-4FB8-95FF-BAF8FB9E6C53}"/>
              </a:ext>
            </a:extLst>
          </p:cNvPr>
          <p:cNvSpPr txBox="1"/>
          <p:nvPr/>
        </p:nvSpPr>
        <p:spPr>
          <a:xfrm>
            <a:off x="652910" y="3889700"/>
            <a:ext cx="2308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Phase modulation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10ED7E4-EA14-47FC-B53D-6543A506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91446"/>
              </p:ext>
            </p:extLst>
          </p:nvPr>
        </p:nvGraphicFramePr>
        <p:xfrm>
          <a:off x="2922438" y="3733800"/>
          <a:ext cx="54467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82880" imgH="431640" progId="Equation.DSMT4">
                  <p:embed/>
                </p:oleObj>
              </mc:Choice>
              <mc:Fallback>
                <p:oleObj name="Equation" r:id="rId9" imgW="28828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10ED7E4-EA14-47FC-B53D-6543A506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2438" y="3733800"/>
                        <a:ext cx="5446713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7C5AEA4B-D6FD-4D09-9863-643576BBF0CC}"/>
              </a:ext>
            </a:extLst>
          </p:cNvPr>
          <p:cNvSpPr/>
          <p:nvPr/>
        </p:nvSpPr>
        <p:spPr bwMode="auto">
          <a:xfrm>
            <a:off x="2622904" y="2280787"/>
            <a:ext cx="3895960" cy="53276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fractive index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+</a:t>
            </a:r>
            <a:r>
              <a:rPr lang="en-US" i="1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en-US" i="1" dirty="0" err="1">
                <a:solidFill>
                  <a:schemeClr val="bg1"/>
                </a:solidFill>
              </a:rPr>
              <a:t>n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61D469BE-35C0-4E99-8962-D4AE653FCD14}"/>
                  </a:ext>
                </a:extLst>
              </p:cNvPr>
              <p:cNvSpPr/>
              <p:nvPr/>
            </p:nvSpPr>
            <p:spPr bwMode="auto">
              <a:xfrm>
                <a:off x="682860" y="5019607"/>
                <a:ext cx="7776047" cy="1308396"/>
              </a:xfrm>
              <a:prstGeom prst="roundRect">
                <a:avLst>
                  <a:gd name="adj" fmla="val 12163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182880" tIns="182880" rIns="182880" bIns="18288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282575" indent="-282575" algn="just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6600"/>
                  </a:buClr>
                  <a:buFont typeface="Wingdings" panose="05000000000000000000" pitchFamily="2" charset="2"/>
                  <a:buChar char="§"/>
                </a:pPr>
                <a:r>
                  <a:rPr lang="en-US" dirty="0">
                    <a:solidFill>
                      <a:schemeClr val="tx1"/>
                    </a:solidFill>
                    <a:latin typeface="Arial" charset="0"/>
                  </a:rPr>
                  <a:t>The phase modulation scales with waveguide length </a:t>
                </a:r>
                <a:r>
                  <a:rPr lang="en-US" i="1" dirty="0">
                    <a:solidFill>
                      <a:schemeClr val="tx1"/>
                    </a:solidFill>
                    <a:latin typeface="Arial" charset="0"/>
                  </a:rPr>
                  <a:t>L</a:t>
                </a:r>
                <a:r>
                  <a:rPr lang="en-US" dirty="0">
                    <a:solidFill>
                      <a:schemeClr val="tx1"/>
                    </a:solidFill>
                    <a:latin typeface="Arial" charset="0"/>
                  </a:rPr>
                  <a:t> and refractive index modulation </a:t>
                </a:r>
                <a:r>
                  <a:rPr lang="en-US" dirty="0" err="1">
                    <a:solidFill>
                      <a:schemeClr val="tx1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i="1" dirty="0" err="1">
                    <a:solidFill>
                      <a:schemeClr val="tx1"/>
                    </a:solidFill>
                    <a:latin typeface="Arial" charset="0"/>
                  </a:rPr>
                  <a:t>n</a:t>
                </a:r>
                <a:r>
                  <a:rPr lang="en-US" dirty="0">
                    <a:solidFill>
                      <a:schemeClr val="tx1"/>
                    </a:solidFill>
                    <a:latin typeface="Arial" charset="0"/>
                  </a:rPr>
                  <a:t> of the active material</a:t>
                </a:r>
              </a:p>
              <a:p>
                <a:pPr marL="282575" indent="-282575" algn="just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6600"/>
                  </a:buClr>
                  <a:buFont typeface="Wingdings" panose="05000000000000000000" pitchFamily="2" charset="2"/>
                  <a:buChar char="§"/>
                </a:pPr>
                <a:r>
                  <a:rPr lang="en-US" dirty="0"/>
                  <a:t>The phase modulation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) can be enhanced via slow light effect</a:t>
                </a:r>
                <a:endParaRPr lang="en-US" dirty="0">
                  <a:solidFill>
                    <a:schemeClr val="tx1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61D469BE-35C0-4E99-8962-D4AE653FCD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860" y="5019607"/>
                <a:ext cx="7776047" cy="1308396"/>
              </a:xfrm>
              <a:prstGeom prst="roundRect">
                <a:avLst>
                  <a:gd name="adj" fmla="val 12163"/>
                </a:avLst>
              </a:prstGeom>
              <a:blipFill>
                <a:blip r:embed="rId12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>
            <a:extLst>
              <a:ext uri="{FF2B5EF4-FFF2-40B4-BE49-F238E27FC236}">
                <a16:creationId xmlns:a16="http://schemas.microsoft.com/office/drawing/2014/main" id="{0E58A86B-5404-4D90-9DB0-7BD24C1B1E38}"/>
              </a:ext>
            </a:extLst>
          </p:cNvPr>
          <p:cNvSpPr/>
          <p:nvPr/>
        </p:nvSpPr>
        <p:spPr>
          <a:xfrm>
            <a:off x="6095282" y="4618046"/>
            <a:ext cx="23237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Opt. Express</a:t>
            </a:r>
            <a:r>
              <a:rPr lang="en-US" sz="1200" dirty="0"/>
              <a:t> </a:t>
            </a:r>
            <a:r>
              <a:rPr lang="en-US" sz="1200" b="1" dirty="0"/>
              <a:t>16</a:t>
            </a:r>
            <a:r>
              <a:rPr lang="en-US" sz="1200" dirty="0"/>
              <a:t>, 16659 (2008)</a:t>
            </a:r>
          </a:p>
        </p:txBody>
      </p:sp>
    </p:spTree>
    <p:extLst>
      <p:ext uri="{BB962C8B-B14F-4D97-AF65-F5344CB8AC3E}">
        <p14:creationId xmlns:p14="http://schemas.microsoft.com/office/powerpoint/2010/main" val="252307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9AA04E2B-6235-4480-BBDB-BC0145C29051}"/>
              </a:ext>
            </a:extLst>
          </p:cNvPr>
          <p:cNvSpPr/>
          <p:nvPr/>
        </p:nvSpPr>
        <p:spPr bwMode="auto">
          <a:xfrm>
            <a:off x="1143000" y="1726288"/>
            <a:ext cx="2743200" cy="123619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-optic waveguide phase shift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ED6BDA3-48EF-4CF7-8D06-651FF14FC3D4}"/>
              </a:ext>
            </a:extLst>
          </p:cNvPr>
          <p:cNvSpPr/>
          <p:nvPr/>
        </p:nvSpPr>
        <p:spPr bwMode="auto">
          <a:xfrm>
            <a:off x="1143000" y="2945488"/>
            <a:ext cx="2743200" cy="48351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ladding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2F08F93-3A2D-49DD-BB94-1543B974364B}"/>
              </a:ext>
            </a:extLst>
          </p:cNvPr>
          <p:cNvSpPr/>
          <p:nvPr/>
        </p:nvSpPr>
        <p:spPr bwMode="auto">
          <a:xfrm>
            <a:off x="2133600" y="2564488"/>
            <a:ext cx="762000" cy="381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ore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208ACB7A-7B8D-4E47-8CC3-410087B644CA}"/>
              </a:ext>
            </a:extLst>
          </p:cNvPr>
          <p:cNvSpPr/>
          <p:nvPr/>
        </p:nvSpPr>
        <p:spPr bwMode="auto">
          <a:xfrm>
            <a:off x="1600200" y="2027251"/>
            <a:ext cx="1828800" cy="308637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Resistive heater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FD7BBEF-F8ED-4F0E-A219-03C6DB04CF53}"/>
              </a:ext>
            </a:extLst>
          </p:cNvPr>
          <p:cNvSpPr/>
          <p:nvPr/>
        </p:nvSpPr>
        <p:spPr bwMode="auto">
          <a:xfrm>
            <a:off x="5257526" y="1726288"/>
            <a:ext cx="2743200" cy="123619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A30A93F-6F41-45A4-A571-2EEB03D78B3D}"/>
              </a:ext>
            </a:extLst>
          </p:cNvPr>
          <p:cNvSpPr/>
          <p:nvPr/>
        </p:nvSpPr>
        <p:spPr bwMode="auto">
          <a:xfrm>
            <a:off x="5257526" y="2945488"/>
            <a:ext cx="2743200" cy="48351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ladding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54CAC2B-0D01-4C36-8B96-64E1B7592D8B}"/>
              </a:ext>
            </a:extLst>
          </p:cNvPr>
          <p:cNvSpPr/>
          <p:nvPr/>
        </p:nvSpPr>
        <p:spPr bwMode="auto">
          <a:xfrm>
            <a:off x="5562326" y="1726289"/>
            <a:ext cx="228600" cy="1126005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F40B07A-4318-4433-9B43-1D311A342E46}"/>
              </a:ext>
            </a:extLst>
          </p:cNvPr>
          <p:cNvSpPr/>
          <p:nvPr/>
        </p:nvSpPr>
        <p:spPr bwMode="auto">
          <a:xfrm>
            <a:off x="5562326" y="2852293"/>
            <a:ext cx="2133600" cy="9319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6D95F23-4C21-4382-B950-8831831B2F2C}"/>
              </a:ext>
            </a:extLst>
          </p:cNvPr>
          <p:cNvSpPr/>
          <p:nvPr/>
        </p:nvSpPr>
        <p:spPr bwMode="auto">
          <a:xfrm>
            <a:off x="6248126" y="2564488"/>
            <a:ext cx="762000" cy="381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or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72E31BD-0D80-4FA2-919D-DEC077637AD3}"/>
              </a:ext>
            </a:extLst>
          </p:cNvPr>
          <p:cNvSpPr/>
          <p:nvPr/>
        </p:nvSpPr>
        <p:spPr bwMode="auto">
          <a:xfrm>
            <a:off x="7467326" y="1726288"/>
            <a:ext cx="228600" cy="1126005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A8C4D14-7A70-4D8F-848C-84A908668EC8}"/>
              </a:ext>
            </a:extLst>
          </p:cNvPr>
          <p:cNvSpPr/>
          <p:nvPr/>
        </p:nvSpPr>
        <p:spPr bwMode="auto">
          <a:xfrm>
            <a:off x="1600474" y="1726287"/>
            <a:ext cx="228600" cy="308637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65F628F-F782-4E41-AEC4-D6E5E3A5B06B}"/>
              </a:ext>
            </a:extLst>
          </p:cNvPr>
          <p:cNvSpPr/>
          <p:nvPr/>
        </p:nvSpPr>
        <p:spPr bwMode="auto">
          <a:xfrm>
            <a:off x="3200400" y="1722451"/>
            <a:ext cx="228600" cy="308637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C2D79E4-2646-464B-87D5-AC8B04A37B4C}"/>
              </a:ext>
            </a:extLst>
          </p:cNvPr>
          <p:cNvCxnSpPr/>
          <p:nvPr/>
        </p:nvCxnSpPr>
        <p:spPr bwMode="auto">
          <a:xfrm flipH="1">
            <a:off x="5676626" y="2027251"/>
            <a:ext cx="3429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2873D19-0FDA-4FD7-AAE2-B85928947AE2}"/>
              </a:ext>
            </a:extLst>
          </p:cNvPr>
          <p:cNvCxnSpPr>
            <a:cxnSpLocks/>
          </p:cNvCxnSpPr>
          <p:nvPr/>
        </p:nvCxnSpPr>
        <p:spPr bwMode="auto">
          <a:xfrm>
            <a:off x="7238726" y="2036842"/>
            <a:ext cx="3429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1C88191A-B056-4BD4-BBEA-2E73F0436AFF}"/>
              </a:ext>
            </a:extLst>
          </p:cNvPr>
          <p:cNvSpPr/>
          <p:nvPr/>
        </p:nvSpPr>
        <p:spPr>
          <a:xfrm>
            <a:off x="6017419" y="1842585"/>
            <a:ext cx="1223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Metal </a:t>
            </a:r>
            <a:r>
              <a:rPr lang="en-US" dirty="0" err="1">
                <a:latin typeface="Arial" charset="0"/>
              </a:rPr>
              <a:t>vias</a:t>
            </a:r>
            <a:endParaRPr lang="en-US" dirty="0">
              <a:latin typeface="Arial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1352DA9-BD7A-4DE9-A264-626984D39052}"/>
              </a:ext>
            </a:extLst>
          </p:cNvPr>
          <p:cNvSpPr txBox="1"/>
          <p:nvPr/>
        </p:nvSpPr>
        <p:spPr>
          <a:xfrm>
            <a:off x="1675267" y="3516677"/>
            <a:ext cx="1678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Metal heater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BA3DEA4-D0E4-4362-A3F2-A6A275D7818B}"/>
              </a:ext>
            </a:extLst>
          </p:cNvPr>
          <p:cNvSpPr txBox="1"/>
          <p:nvPr/>
        </p:nvSpPr>
        <p:spPr>
          <a:xfrm>
            <a:off x="5025961" y="3511779"/>
            <a:ext cx="32063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Doped waveguide heater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A2406B8A-0EF8-4E7B-B4CA-0E4273C0E7E0}"/>
              </a:ext>
            </a:extLst>
          </p:cNvPr>
          <p:cNvSpPr/>
          <p:nvPr/>
        </p:nvSpPr>
        <p:spPr bwMode="auto">
          <a:xfrm>
            <a:off x="838200" y="4164688"/>
            <a:ext cx="3352800" cy="2162029"/>
          </a:xfrm>
          <a:prstGeom prst="roundRect">
            <a:avLst>
              <a:gd name="adj" fmla="val 1064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imple structure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Applicable to all waveguide platforms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Increased thermal mass: large 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·</a:t>
            </a:r>
            <a:r>
              <a:rPr lang="en-US" sz="2000" i="1" dirty="0" err="1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endParaRPr lang="en-US" sz="2000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9A7F4505-670B-449F-8CD7-91D91327996A}"/>
              </a:ext>
            </a:extLst>
          </p:cNvPr>
          <p:cNvSpPr/>
          <p:nvPr/>
        </p:nvSpPr>
        <p:spPr bwMode="auto">
          <a:xfrm>
            <a:off x="4953002" y="4162497"/>
            <a:ext cx="3355848" cy="2162029"/>
          </a:xfrm>
          <a:prstGeom prst="roundRect">
            <a:avLst>
              <a:gd name="adj" fmla="val 1064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×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omplex fabrication</a:t>
            </a:r>
          </a:p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×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Only available in semiconductors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uperior heating efficiency</a:t>
            </a:r>
          </a:p>
        </p:txBody>
      </p:sp>
    </p:spTree>
    <p:extLst>
      <p:ext uri="{BB962C8B-B14F-4D97-AF65-F5344CB8AC3E}">
        <p14:creationId xmlns:p14="http://schemas.microsoft.com/office/powerpoint/2010/main" val="3010131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-optic waveguide phase shifter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1352DA9-BD7A-4DE9-A264-626984D39052}"/>
              </a:ext>
            </a:extLst>
          </p:cNvPr>
          <p:cNvSpPr txBox="1"/>
          <p:nvPr/>
        </p:nvSpPr>
        <p:spPr>
          <a:xfrm>
            <a:off x="1675267" y="3516677"/>
            <a:ext cx="1678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Metal heater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BA3DEA4-D0E4-4362-A3F2-A6A275D7818B}"/>
              </a:ext>
            </a:extLst>
          </p:cNvPr>
          <p:cNvSpPr txBox="1"/>
          <p:nvPr/>
        </p:nvSpPr>
        <p:spPr>
          <a:xfrm>
            <a:off x="5025961" y="3511779"/>
            <a:ext cx="32063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Doped waveguide heater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A2406B8A-0EF8-4E7B-B4CA-0E4273C0E7E0}"/>
              </a:ext>
            </a:extLst>
          </p:cNvPr>
          <p:cNvSpPr/>
          <p:nvPr/>
        </p:nvSpPr>
        <p:spPr bwMode="auto">
          <a:xfrm>
            <a:off x="838200" y="4164688"/>
            <a:ext cx="3352800" cy="2162029"/>
          </a:xfrm>
          <a:prstGeom prst="roundRect">
            <a:avLst>
              <a:gd name="adj" fmla="val 1064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imple structure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Applicable to all waveguide platforms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Increased thermal mass: large 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·</a:t>
            </a:r>
            <a:r>
              <a:rPr lang="en-US" sz="2000" i="1" dirty="0" err="1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endParaRPr lang="en-US" sz="2000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9A7F4505-670B-449F-8CD7-91D91327996A}"/>
              </a:ext>
            </a:extLst>
          </p:cNvPr>
          <p:cNvSpPr/>
          <p:nvPr/>
        </p:nvSpPr>
        <p:spPr bwMode="auto">
          <a:xfrm>
            <a:off x="4953002" y="4162497"/>
            <a:ext cx="3355848" cy="2162029"/>
          </a:xfrm>
          <a:prstGeom prst="roundRect">
            <a:avLst>
              <a:gd name="adj" fmla="val 1064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×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omplex fabrication</a:t>
            </a:r>
          </a:p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×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Only available in semiconductors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uperior heating efficienc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E70AA6C-AB03-4EF9-8B5E-B8882A01F1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27" y="1606682"/>
            <a:ext cx="3479983" cy="18860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9B8C7FF-9C3B-421A-B6F1-A589B1B730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7556" y="1609023"/>
            <a:ext cx="3472626" cy="188366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972DFAF-FFF8-4B90-9FC7-8D3E4871C4B8}"/>
              </a:ext>
            </a:extLst>
          </p:cNvPr>
          <p:cNvSpPr/>
          <p:nvPr/>
        </p:nvSpPr>
        <p:spPr>
          <a:xfrm>
            <a:off x="7239000" y="1145017"/>
            <a:ext cx="144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solidFill>
                  <a:srgbClr val="222222"/>
                </a:solidFill>
              </a:rPr>
              <a:t>Opt. Express</a:t>
            </a:r>
            <a:r>
              <a:rPr lang="en-US" sz="1200" dirty="0">
                <a:solidFill>
                  <a:srgbClr val="222222"/>
                </a:solidFill>
              </a:rPr>
              <a:t> </a:t>
            </a:r>
            <a:r>
              <a:rPr lang="en-US" sz="1200" b="1" dirty="0">
                <a:solidFill>
                  <a:srgbClr val="222222"/>
                </a:solidFill>
              </a:rPr>
              <a:t>27</a:t>
            </a:r>
            <a:r>
              <a:rPr lang="en-US" sz="1200" dirty="0">
                <a:solidFill>
                  <a:srgbClr val="222222"/>
                </a:solidFill>
              </a:rPr>
              <a:t>, 10456 (2019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45490418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3102</TotalTime>
  <Words>1467</Words>
  <Application>Microsoft Office PowerPoint</Application>
  <PresentationFormat>On-screen Show (4:3)</PresentationFormat>
  <Paragraphs>318</Paragraphs>
  <Slides>36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Arial Black</vt:lpstr>
      <vt:lpstr>Calibri</vt:lpstr>
      <vt:lpstr>Cambria Math</vt:lpstr>
      <vt:lpstr>Symbol</vt:lpstr>
      <vt:lpstr>Times New Roman</vt:lpstr>
      <vt:lpstr>Webdings</vt:lpstr>
      <vt:lpstr>Wingdings</vt:lpstr>
      <vt:lpstr>Pixel</vt:lpstr>
      <vt:lpstr>Equation</vt:lpstr>
      <vt:lpstr>Graph</vt:lpstr>
      <vt:lpstr>MIT 3.156/3.46 Photonic Materials and Devices  13: Modulators and Switches</vt:lpstr>
      <vt:lpstr>References</vt:lpstr>
      <vt:lpstr>Optical modulators vs. optical switches</vt:lpstr>
      <vt:lpstr>(Intensity) modulator characteristics</vt:lpstr>
      <vt:lpstr>Eye diagram</vt:lpstr>
      <vt:lpstr>Optical switch metrics</vt:lpstr>
      <vt:lpstr>Waveguide phase shifter/modulator</vt:lpstr>
      <vt:lpstr>Thermo-optic waveguide phase shifter</vt:lpstr>
      <vt:lpstr>Thermo-optic waveguide phase shifter</vt:lpstr>
      <vt:lpstr>Thermo-optic waveguide phase shifter</vt:lpstr>
      <vt:lpstr>Thermo-optic waveguide phase shifter</vt:lpstr>
      <vt:lpstr>Electro-optic phase shifter: Pockels effect</vt:lpstr>
      <vt:lpstr>Free carrier plasma dispersion effect: Drude model</vt:lpstr>
      <vt:lpstr>Free carrier plasma dispersion effect in Si</vt:lpstr>
      <vt:lpstr>Si phase shifters based on free carrier effect</vt:lpstr>
      <vt:lpstr>PowerPoint Presentation</vt:lpstr>
      <vt:lpstr>Device platforms: interferometer modulator</vt:lpstr>
      <vt:lpstr>Device platforms: 2 × 2 interferometer switch</vt:lpstr>
      <vt:lpstr>Device platforms: 2 × 2 interferometer switch</vt:lpstr>
      <vt:lpstr>Device platforms: micro-ring modulator</vt:lpstr>
      <vt:lpstr>Device platforms: micro-ring modulator</vt:lpstr>
      <vt:lpstr>Device platforms: 2 × 2 micro-ring switch</vt:lpstr>
      <vt:lpstr>Building an N × N switch network</vt:lpstr>
      <vt:lpstr>Building an N × N switch network</vt:lpstr>
      <vt:lpstr>Electroabsorption modulator (EAM): Franz-Keldysh effect (FKE)</vt:lpstr>
      <vt:lpstr>Electroabsorption modulator (EAM): quantum-confined Stark effect (QCS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“plug-and-play” on-chip spectrometer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495</cp:revision>
  <dcterms:created xsi:type="dcterms:W3CDTF">2006-08-16T00:00:00Z</dcterms:created>
  <dcterms:modified xsi:type="dcterms:W3CDTF">2023-12-07T06:27:13Z</dcterms:modified>
</cp:coreProperties>
</file>